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56DBC1" w14:textId="77777777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Hlk53355974"/>
      <w:bookmarkEnd w:id="0"/>
      <w:r w:rsidRPr="00E9006C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14:paraId="4258D948" w14:textId="5448E83A" w:rsidR="00B52ECB" w:rsidRPr="00E9006C" w:rsidRDefault="00B52ECB" w:rsidP="00E9006C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Федеральное государственное автономное образовательное учреждение высшего образования</w:t>
      </w:r>
    </w:p>
    <w:p w14:paraId="0A1855A7" w14:textId="75DA5702" w:rsidR="00B52ECB" w:rsidRPr="00E9006C" w:rsidRDefault="00B52ECB" w:rsidP="00B52ECB">
      <w:pPr>
        <w:jc w:val="center"/>
        <w:rPr>
          <w:rFonts w:ascii="Times New Roman" w:hAnsi="Times New Roman" w:cs="Times New Roman"/>
        </w:rPr>
      </w:pPr>
      <w:r w:rsidRPr="00E9006C">
        <w:rPr>
          <w:rFonts w:ascii="Times New Roman" w:hAnsi="Times New Roman" w:cs="Times New Roman"/>
        </w:rPr>
        <w:t>САНКТ-ПЕТЕРБУРГСКИЙ НАЦИОНАЛЬНЫЙ ИССЛЕДОВАТЕЛЬСКИЙ УНИВЕРСИТЕТ</w:t>
      </w:r>
    </w:p>
    <w:p w14:paraId="66B0FEFD" w14:textId="0C01E6B2" w:rsidR="00A535E8" w:rsidRPr="00E9006C" w:rsidRDefault="00B52ECB" w:rsidP="00B52ECB">
      <w:pPr>
        <w:jc w:val="center"/>
        <w:rPr>
          <w:rFonts w:ascii="Times New Roman" w:hAnsi="Times New Roman" w:cs="Times New Roman"/>
        </w:rPr>
      </w:pPr>
      <w:r w:rsidRPr="00E9006C">
        <w:rPr>
          <w:rFonts w:ascii="Times New Roman" w:hAnsi="Times New Roman" w:cs="Times New Roman"/>
        </w:rPr>
        <w:t>ИНФОРМАЦИОННЫХ ТЕХНОЛОГИЙ, МЕХАНИКИ И ОПТИКИ</w:t>
      </w:r>
    </w:p>
    <w:p w14:paraId="3FFBE42D" w14:textId="0585F1D2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9ABB75" w14:textId="11168439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7DB36FB" w14:textId="77777777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7BA17AF" w14:textId="3A503C7F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Факультет систем управления и информатики</w:t>
      </w:r>
    </w:p>
    <w:p w14:paraId="332D9A58" w14:textId="7787035F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19958D0" w14:textId="77777777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2331056" w14:textId="59F38DDA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Лабораторная работа №1</w:t>
      </w:r>
    </w:p>
    <w:p w14:paraId="41E675BC" w14:textId="53BCF394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«Теория автоматического управления»</w:t>
      </w:r>
    </w:p>
    <w:p w14:paraId="62A71FC7" w14:textId="321B1337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Вариант №1</w:t>
      </w:r>
    </w:p>
    <w:p w14:paraId="490F07AF" w14:textId="12D9635D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8C59E28" w14:textId="1051474A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928A4CC" w14:textId="4746E174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543F397" w14:textId="1AE4902B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D7B90D2" w14:textId="186FA1E8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71CDCBB" w14:textId="0270D494" w:rsidR="00B52ECB" w:rsidRPr="00E9006C" w:rsidRDefault="00B52ECB" w:rsidP="00B52ECB">
      <w:pPr>
        <w:jc w:val="right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Выполнила: студентка гр. R33362</w:t>
      </w:r>
    </w:p>
    <w:p w14:paraId="094CD12C" w14:textId="1DD5F663" w:rsidR="00B52ECB" w:rsidRPr="00E9006C" w:rsidRDefault="00B52ECB" w:rsidP="00B52ECB">
      <w:pPr>
        <w:jc w:val="right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Алексеева Ю.</w:t>
      </w:r>
      <w:r w:rsidR="00E9006C" w:rsidRPr="00E9006C">
        <w:rPr>
          <w:rFonts w:ascii="Times New Roman" w:hAnsi="Times New Roman" w:cs="Times New Roman"/>
          <w:sz w:val="28"/>
          <w:szCs w:val="28"/>
        </w:rPr>
        <w:t xml:space="preserve"> </w:t>
      </w:r>
      <w:r w:rsidRPr="00E9006C">
        <w:rPr>
          <w:rFonts w:ascii="Times New Roman" w:hAnsi="Times New Roman" w:cs="Times New Roman"/>
          <w:sz w:val="28"/>
          <w:szCs w:val="28"/>
        </w:rPr>
        <w:t>В</w:t>
      </w:r>
      <w:r w:rsidR="00E9006C" w:rsidRPr="00E9006C">
        <w:rPr>
          <w:rFonts w:ascii="Times New Roman" w:hAnsi="Times New Roman" w:cs="Times New Roman"/>
          <w:sz w:val="28"/>
          <w:szCs w:val="28"/>
        </w:rPr>
        <w:t>.</w:t>
      </w:r>
    </w:p>
    <w:p w14:paraId="6301334A" w14:textId="77777777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DA2FE0D" w14:textId="4FA20999" w:rsidR="00B52ECB" w:rsidRPr="00E9006C" w:rsidRDefault="00B52ECB" w:rsidP="00E9006C">
      <w:pPr>
        <w:tabs>
          <w:tab w:val="left" w:pos="5387"/>
        </w:tabs>
        <w:ind w:left="709" w:firstLine="4678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Проверил: Перегудин А. А.</w:t>
      </w:r>
    </w:p>
    <w:p w14:paraId="16571783" w14:textId="262DC9C5" w:rsidR="00B52ECB" w:rsidRPr="00E9006C" w:rsidRDefault="00B52ECB" w:rsidP="00B52ECB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45A2417D" w14:textId="7CB737B7" w:rsidR="00B52ECB" w:rsidRPr="00E9006C" w:rsidRDefault="00B52ECB" w:rsidP="00B52ECB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1BE1697C" w14:textId="31987338" w:rsidR="00B52ECB" w:rsidRPr="00E9006C" w:rsidRDefault="00B52ECB" w:rsidP="00B52ECB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4088F586" w14:textId="613FE8C6" w:rsidR="00B52ECB" w:rsidRPr="00E9006C" w:rsidRDefault="00B52ECB" w:rsidP="00B52ECB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16CF3469" w14:textId="77777777" w:rsidR="00B52ECB" w:rsidRPr="00E9006C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Санкт-Петербург</w:t>
      </w:r>
    </w:p>
    <w:p w14:paraId="2D579F06" w14:textId="631A7E06" w:rsidR="00B52ECB" w:rsidRDefault="00B52ECB" w:rsidP="00B52ECB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2020 г.</w:t>
      </w:r>
    </w:p>
    <w:p w14:paraId="0A618D84" w14:textId="6CD97726" w:rsidR="00E9006C" w:rsidRDefault="00E9006C" w:rsidP="00E9006C">
      <w:pPr>
        <w:ind w:left="142" w:right="283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E9006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E9006C">
        <w:rPr>
          <w:rFonts w:ascii="Times New Roman" w:hAnsi="Times New Roman" w:cs="Times New Roman"/>
          <w:sz w:val="28"/>
          <w:szCs w:val="28"/>
        </w:rPr>
        <w:t>знакомление с основными представл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006C">
        <w:rPr>
          <w:rFonts w:ascii="Times New Roman" w:hAnsi="Times New Roman" w:cs="Times New Roman"/>
          <w:sz w:val="28"/>
          <w:szCs w:val="28"/>
        </w:rPr>
        <w:t>и принципами построения линейных стационарных динам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006C">
        <w:rPr>
          <w:rFonts w:ascii="Times New Roman" w:hAnsi="Times New Roman" w:cs="Times New Roman"/>
          <w:sz w:val="28"/>
          <w:szCs w:val="28"/>
        </w:rPr>
        <w:t>систем, а также приемами моделирования в программной сре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9006C">
        <w:rPr>
          <w:rFonts w:ascii="Times New Roman" w:hAnsi="Times New Roman" w:cs="Times New Roman"/>
          <w:sz w:val="28"/>
          <w:szCs w:val="28"/>
        </w:rPr>
        <w:t>MATLAB/Simulink.</w:t>
      </w:r>
    </w:p>
    <w:p w14:paraId="642DB287" w14:textId="2FEF4C7F" w:rsidR="00E9006C" w:rsidRDefault="00E9006C" w:rsidP="00E9006C">
      <w:pPr>
        <w:ind w:left="142" w:right="28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Данные</w:t>
      </w:r>
      <w:r w:rsidRPr="00E9006C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0C48B4D" w14:textId="5411B92C" w:rsidR="00E9006C" w:rsidRPr="00E9006C" w:rsidRDefault="00E9006C" w:rsidP="00E9006C">
      <w:pPr>
        <w:pStyle w:val="a4"/>
        <w:keepNext/>
        <w:jc w:val="center"/>
      </w:pPr>
      <w:bookmarkStart w:id="1" w:name="_Hlk53172934"/>
      <w:r>
        <w:t xml:space="preserve">Таблица </w:t>
      </w:r>
      <w:fldSimple w:instr=" SEQ Таблица \* ARABIC ">
        <w:r w:rsidR="00B134E4">
          <w:rPr>
            <w:noProof/>
          </w:rPr>
          <w:t>1</w:t>
        </w:r>
      </w:fldSimple>
      <w:r w:rsidRPr="00E9006C">
        <w:t xml:space="preserve">. </w:t>
      </w:r>
      <w:r>
        <w:t>П</w:t>
      </w:r>
      <w:r w:rsidRPr="00E9006C">
        <w:t>араметр</w:t>
      </w:r>
      <w:r>
        <w:t>ы</w:t>
      </w:r>
      <w:r w:rsidRPr="00E9006C">
        <w:t xml:space="preserve"> одноканальной модели вход-выход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081"/>
        <w:gridCol w:w="1081"/>
        <w:gridCol w:w="1080"/>
        <w:gridCol w:w="1081"/>
        <w:gridCol w:w="1081"/>
      </w:tblGrid>
      <w:tr w:rsidR="00E9006C" w14:paraId="30B96BBB" w14:textId="77777777" w:rsidTr="00E9006C">
        <w:trPr>
          <w:jc w:val="center"/>
        </w:trPr>
        <w:tc>
          <w:tcPr>
            <w:tcW w:w="1080" w:type="dxa"/>
          </w:tcPr>
          <w:p w14:paraId="6B3C1523" w14:textId="1FA9EECE" w:rsid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0</w:t>
            </w:r>
          </w:p>
        </w:tc>
        <w:tc>
          <w:tcPr>
            <w:tcW w:w="1081" w:type="dxa"/>
          </w:tcPr>
          <w:p w14:paraId="7B03D739" w14:textId="1814B158" w:rsid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1</w:t>
            </w:r>
          </w:p>
        </w:tc>
        <w:tc>
          <w:tcPr>
            <w:tcW w:w="1081" w:type="dxa"/>
          </w:tcPr>
          <w:p w14:paraId="5D649B1E" w14:textId="6CE43769" w:rsid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2</w:t>
            </w:r>
          </w:p>
        </w:tc>
        <w:tc>
          <w:tcPr>
            <w:tcW w:w="1080" w:type="dxa"/>
          </w:tcPr>
          <w:p w14:paraId="779FC003" w14:textId="3B65384A" w:rsidR="00E9006C" w:rsidRP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0</w:t>
            </w:r>
          </w:p>
        </w:tc>
        <w:tc>
          <w:tcPr>
            <w:tcW w:w="1081" w:type="dxa"/>
          </w:tcPr>
          <w:p w14:paraId="4696256E" w14:textId="241260FA" w:rsidR="00E9006C" w:rsidRP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1</w:t>
            </w:r>
          </w:p>
        </w:tc>
        <w:tc>
          <w:tcPr>
            <w:tcW w:w="1081" w:type="dxa"/>
          </w:tcPr>
          <w:p w14:paraId="0926CDFF" w14:textId="75DD091C" w:rsidR="00E9006C" w:rsidRP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2</w:t>
            </w:r>
          </w:p>
        </w:tc>
      </w:tr>
      <w:tr w:rsidR="00E9006C" w14:paraId="2B7A55A4" w14:textId="77777777" w:rsidTr="00E9006C">
        <w:trPr>
          <w:jc w:val="center"/>
        </w:trPr>
        <w:tc>
          <w:tcPr>
            <w:tcW w:w="1080" w:type="dxa"/>
          </w:tcPr>
          <w:p w14:paraId="7CE2CCB2" w14:textId="3BB36997" w:rsidR="00E9006C" w:rsidRP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081" w:type="dxa"/>
          </w:tcPr>
          <w:p w14:paraId="23D3C5DF" w14:textId="6CE6876A" w:rsidR="00E9006C" w:rsidRP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081" w:type="dxa"/>
          </w:tcPr>
          <w:p w14:paraId="0E5AC392" w14:textId="297E5535" w:rsidR="00E9006C" w:rsidRP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080" w:type="dxa"/>
          </w:tcPr>
          <w:p w14:paraId="4B0D7D6C" w14:textId="6E97A81F" w:rsidR="00E9006C" w:rsidRP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081" w:type="dxa"/>
          </w:tcPr>
          <w:p w14:paraId="5F9179B7" w14:textId="4B198D3F" w:rsidR="00E9006C" w:rsidRP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081" w:type="dxa"/>
          </w:tcPr>
          <w:p w14:paraId="6AF74761" w14:textId="2E4C7797" w:rsidR="00E9006C" w:rsidRPr="00E9006C" w:rsidRDefault="00E9006C" w:rsidP="00E9006C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bookmarkEnd w:id="1"/>
    </w:tbl>
    <w:p w14:paraId="6DBCEDD4" w14:textId="0FA6BCB6" w:rsidR="00E9006C" w:rsidRDefault="00E9006C" w:rsidP="00E9006C">
      <w:pPr>
        <w:ind w:left="142" w:right="283"/>
        <w:rPr>
          <w:rFonts w:ascii="Times New Roman" w:hAnsi="Times New Roman" w:cs="Times New Roman"/>
          <w:sz w:val="28"/>
          <w:szCs w:val="28"/>
        </w:rPr>
      </w:pPr>
    </w:p>
    <w:p w14:paraId="0BED972E" w14:textId="78BDF78A" w:rsidR="00CA1B37" w:rsidRPr="00E9006C" w:rsidRDefault="00CA1B37" w:rsidP="00CA1B37">
      <w:pPr>
        <w:pStyle w:val="a4"/>
        <w:keepNext/>
        <w:jc w:val="center"/>
      </w:pPr>
      <w:bookmarkStart w:id="2" w:name="_Hlk53173377"/>
      <w:r>
        <w:t>Таблица 2</w:t>
      </w:r>
      <w:r w:rsidRPr="00E9006C">
        <w:t xml:space="preserve">. </w:t>
      </w:r>
      <w:r>
        <w:t>Варианты начальных условий одноканальной модели вход-выход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081"/>
        <w:gridCol w:w="1081"/>
      </w:tblGrid>
      <w:tr w:rsidR="00CA1B37" w14:paraId="5A98F41B" w14:textId="77777777" w:rsidTr="007A05C1">
        <w:trPr>
          <w:jc w:val="center"/>
        </w:trPr>
        <w:tc>
          <w:tcPr>
            <w:tcW w:w="1080" w:type="dxa"/>
          </w:tcPr>
          <w:p w14:paraId="34CD889E" w14:textId="643314F5" w:rsidR="00CA1B37" w:rsidRPr="00CA1B37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1B37">
              <w:rPr>
                <w:rFonts w:ascii="Cambria Math" w:hAnsi="Cambria Math" w:cs="Cambria Math"/>
                <w:sz w:val="28"/>
                <w:szCs w:val="28"/>
              </w:rPr>
              <w:t>𝑦</w:t>
            </w:r>
            <w:r w:rsidRPr="00CA1B37">
              <w:rPr>
                <w:sz w:val="28"/>
                <w:szCs w:val="28"/>
              </w:rPr>
              <w:t>(0)</w:t>
            </w:r>
          </w:p>
        </w:tc>
        <w:tc>
          <w:tcPr>
            <w:tcW w:w="1081" w:type="dxa"/>
          </w:tcPr>
          <w:p w14:paraId="4BFEE51F" w14:textId="665DF0C8" w:rsidR="00CA1B37" w:rsidRDefault="0050063B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</m:acc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d>
              </m:oMath>
            </m:oMathPara>
          </w:p>
        </w:tc>
        <w:tc>
          <w:tcPr>
            <w:tcW w:w="1081" w:type="dxa"/>
          </w:tcPr>
          <w:p w14:paraId="0CA8BA4B" w14:textId="4F360E7F" w:rsidR="00CA1B37" w:rsidRDefault="0050063B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̈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</m:acc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d>
              </m:oMath>
            </m:oMathPara>
          </w:p>
        </w:tc>
      </w:tr>
      <w:tr w:rsidR="00CA1B37" w14:paraId="6CCA8869" w14:textId="77777777" w:rsidTr="007A05C1">
        <w:trPr>
          <w:jc w:val="center"/>
        </w:trPr>
        <w:tc>
          <w:tcPr>
            <w:tcW w:w="1080" w:type="dxa"/>
          </w:tcPr>
          <w:p w14:paraId="38D9A06D" w14:textId="17128AD0" w:rsidR="00CA1B37" w:rsidRPr="00E9006C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081" w:type="dxa"/>
          </w:tcPr>
          <w:p w14:paraId="0FEC4FAA" w14:textId="4365AD54" w:rsidR="00CA1B37" w:rsidRPr="00E9006C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9</w:t>
            </w:r>
          </w:p>
        </w:tc>
        <w:tc>
          <w:tcPr>
            <w:tcW w:w="1081" w:type="dxa"/>
          </w:tcPr>
          <w:p w14:paraId="77B8ECF8" w14:textId="2BDAB4F5" w:rsidR="00CA1B37" w:rsidRPr="00E9006C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</w:p>
        </w:tc>
      </w:tr>
      <w:bookmarkEnd w:id="2"/>
    </w:tbl>
    <w:p w14:paraId="0AA244C6" w14:textId="750990DE" w:rsidR="00CA1B37" w:rsidRDefault="00CA1B37" w:rsidP="00E9006C">
      <w:pPr>
        <w:ind w:left="142" w:right="283"/>
        <w:rPr>
          <w:rFonts w:ascii="Times New Roman" w:hAnsi="Times New Roman" w:cs="Times New Roman"/>
          <w:sz w:val="28"/>
          <w:szCs w:val="28"/>
        </w:rPr>
      </w:pPr>
    </w:p>
    <w:p w14:paraId="5BC82877" w14:textId="074D8F34" w:rsidR="00CA1B37" w:rsidRPr="00E9006C" w:rsidRDefault="00CA1B37" w:rsidP="00CA1B37">
      <w:pPr>
        <w:pStyle w:val="a4"/>
        <w:keepNext/>
        <w:jc w:val="center"/>
      </w:pPr>
      <w:r>
        <w:t>Таблица 3</w:t>
      </w:r>
      <w:r w:rsidRPr="00E9006C">
        <w:t xml:space="preserve">. </w:t>
      </w:r>
      <w:r>
        <w:t>Параметры многоканальной модели вход-выход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278"/>
        <w:gridCol w:w="1278"/>
        <w:gridCol w:w="1278"/>
        <w:gridCol w:w="1278"/>
        <w:gridCol w:w="1262"/>
        <w:gridCol w:w="1262"/>
        <w:gridCol w:w="1262"/>
        <w:gridCol w:w="1262"/>
      </w:tblGrid>
      <w:tr w:rsidR="00CA1B37" w14:paraId="0F25E782" w14:textId="0B7E04A3" w:rsidTr="00CA1B37">
        <w:trPr>
          <w:jc w:val="center"/>
        </w:trPr>
        <w:tc>
          <w:tcPr>
            <w:tcW w:w="1101" w:type="dxa"/>
          </w:tcPr>
          <w:p w14:paraId="28C545D5" w14:textId="7139593D" w:rsidR="00CA1B37" w:rsidRPr="00CA1B37" w:rsidRDefault="00CA1B37" w:rsidP="00CA1B37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1B37">
              <w:rPr>
                <w:rFonts w:ascii="Cambria Math" w:hAnsi="Cambria Math" w:cs="Cambria Math"/>
                <w:sz w:val="28"/>
                <w:szCs w:val="28"/>
              </w:rPr>
              <w:t>𝑎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11(</w:t>
            </w:r>
            <w:r w:rsidRPr="00CA1B37">
              <w:rPr>
                <w:rFonts w:ascii="Cambria Math" w:hAnsi="Cambria Math" w:cs="Cambria Math"/>
                <w:sz w:val="28"/>
                <w:szCs w:val="28"/>
              </w:rPr>
              <w:t>𝑝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01" w:type="dxa"/>
          </w:tcPr>
          <w:p w14:paraId="3314C5BC" w14:textId="3A1EC584" w:rsidR="00CA1B37" w:rsidRPr="00CA1B37" w:rsidRDefault="00CA1B37" w:rsidP="00CA1B37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1B37">
              <w:rPr>
                <w:rFonts w:ascii="Cambria Math" w:hAnsi="Cambria Math" w:cs="Cambria Math"/>
                <w:sz w:val="28"/>
                <w:szCs w:val="28"/>
              </w:rPr>
              <w:t>𝑎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12(</w:t>
            </w:r>
            <w:r w:rsidRPr="00CA1B37">
              <w:rPr>
                <w:rFonts w:ascii="Cambria Math" w:hAnsi="Cambria Math" w:cs="Cambria Math"/>
                <w:sz w:val="28"/>
                <w:szCs w:val="28"/>
              </w:rPr>
              <w:t>𝑝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11" w:type="dxa"/>
          </w:tcPr>
          <w:p w14:paraId="3EF29078" w14:textId="1FCAE6D9" w:rsidR="00CA1B37" w:rsidRPr="00CA1B37" w:rsidRDefault="00CA1B37" w:rsidP="00CA1B37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1B37">
              <w:rPr>
                <w:rFonts w:ascii="Cambria Math" w:hAnsi="Cambria Math" w:cs="Cambria Math"/>
                <w:sz w:val="28"/>
                <w:szCs w:val="28"/>
              </w:rPr>
              <w:t>𝑎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21(</w:t>
            </w:r>
            <w:r w:rsidRPr="00CA1B37">
              <w:rPr>
                <w:rFonts w:ascii="Cambria Math" w:hAnsi="Cambria Math" w:cs="Cambria Math"/>
                <w:sz w:val="28"/>
                <w:szCs w:val="28"/>
              </w:rPr>
              <w:t>𝑝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22" w:type="dxa"/>
          </w:tcPr>
          <w:p w14:paraId="7A9D16E5" w14:textId="415C8CAC" w:rsidR="00CA1B37" w:rsidRPr="00CA1B37" w:rsidRDefault="00CA1B37" w:rsidP="00CA1B37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Cambria Math" w:hAnsi="Cambria Math" w:cs="Cambria Math"/>
                <w:sz w:val="28"/>
                <w:szCs w:val="28"/>
              </w:rPr>
              <w:t>𝑎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22(</w:t>
            </w:r>
            <w:r w:rsidRPr="00CA1B37">
              <w:rPr>
                <w:rFonts w:ascii="Cambria Math" w:hAnsi="Cambria Math" w:cs="Cambria Math"/>
                <w:sz w:val="28"/>
                <w:szCs w:val="28"/>
              </w:rPr>
              <w:t>𝑝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081" w:type="dxa"/>
          </w:tcPr>
          <w:p w14:paraId="77843E15" w14:textId="31CE606D" w:rsidR="00CA1B37" w:rsidRPr="00CA1B37" w:rsidRDefault="00CA1B37" w:rsidP="00CA1B37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11(</w:t>
            </w:r>
            <w:r w:rsidRPr="00CA1B37">
              <w:rPr>
                <w:rFonts w:ascii="Cambria Math" w:hAnsi="Cambria Math" w:cs="Cambria Math"/>
                <w:sz w:val="28"/>
                <w:szCs w:val="28"/>
              </w:rPr>
              <w:t>𝑝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081" w:type="dxa"/>
          </w:tcPr>
          <w:p w14:paraId="274EA53D" w14:textId="5F92C4C4" w:rsidR="00CA1B37" w:rsidRPr="00CA1B37" w:rsidRDefault="00CA1B37" w:rsidP="00CA1B37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12(</w:t>
            </w:r>
            <w:r w:rsidRPr="00CA1B37">
              <w:rPr>
                <w:rFonts w:ascii="Cambria Math" w:hAnsi="Cambria Math" w:cs="Cambria Math"/>
                <w:sz w:val="28"/>
                <w:szCs w:val="28"/>
              </w:rPr>
              <w:t>𝑝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081" w:type="dxa"/>
          </w:tcPr>
          <w:p w14:paraId="53460C81" w14:textId="61465416" w:rsidR="00CA1B37" w:rsidRPr="00CA1B37" w:rsidRDefault="00CA1B37" w:rsidP="00CA1B37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21(</w:t>
            </w:r>
            <w:r w:rsidRPr="00CA1B37">
              <w:rPr>
                <w:rFonts w:ascii="Cambria Math" w:hAnsi="Cambria Math" w:cs="Cambria Math"/>
                <w:sz w:val="28"/>
                <w:szCs w:val="28"/>
              </w:rPr>
              <w:t>𝑝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081" w:type="dxa"/>
          </w:tcPr>
          <w:p w14:paraId="7C848DDE" w14:textId="4F3131A0" w:rsidR="00CA1B37" w:rsidRPr="00CA1B37" w:rsidRDefault="00CA1B37" w:rsidP="00CA1B37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22(</w:t>
            </w:r>
            <w:r w:rsidRPr="00CA1B37">
              <w:rPr>
                <w:rFonts w:ascii="Cambria Math" w:hAnsi="Cambria Math" w:cs="Cambria Math"/>
                <w:sz w:val="28"/>
                <w:szCs w:val="28"/>
              </w:rPr>
              <w:t>𝑝</w:t>
            </w: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CA1B37" w14:paraId="68F4A5FC" w14:textId="044387BF" w:rsidTr="00CA1B37">
        <w:trPr>
          <w:jc w:val="center"/>
        </w:trPr>
        <w:tc>
          <w:tcPr>
            <w:tcW w:w="1101" w:type="dxa"/>
          </w:tcPr>
          <w:p w14:paraId="3C2F319B" w14:textId="000B0EBB" w:rsidR="00CA1B37" w:rsidRPr="00CA1B37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p+12</w:t>
            </w:r>
          </w:p>
        </w:tc>
        <w:tc>
          <w:tcPr>
            <w:tcW w:w="1101" w:type="dxa"/>
          </w:tcPr>
          <w:p w14:paraId="798ED6CE" w14:textId="70F3C2D6" w:rsidR="00CA1B37" w:rsidRPr="00CA1B37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p+3</w:t>
            </w:r>
          </w:p>
        </w:tc>
        <w:tc>
          <w:tcPr>
            <w:tcW w:w="1111" w:type="dxa"/>
          </w:tcPr>
          <w:p w14:paraId="77D39252" w14:textId="4A79273A" w:rsidR="00CA1B37" w:rsidRPr="00CA1B37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p+</w:t>
            </w:r>
            <w:r w:rsidRPr="00CA1B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122" w:type="dxa"/>
          </w:tcPr>
          <w:p w14:paraId="0AA14CCD" w14:textId="1B79FC35" w:rsidR="00CA1B37" w:rsidRPr="00CA1B37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</w:rPr>
              <w:t>p+</w:t>
            </w:r>
            <w:r w:rsidRPr="00CA1B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081" w:type="dxa"/>
          </w:tcPr>
          <w:p w14:paraId="690C156F" w14:textId="77777777" w:rsidR="00CA1B37" w:rsidRPr="00CA1B37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081" w:type="dxa"/>
          </w:tcPr>
          <w:p w14:paraId="0F9F2FAC" w14:textId="77777777" w:rsidR="00CA1B37" w:rsidRPr="00CA1B37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081" w:type="dxa"/>
          </w:tcPr>
          <w:p w14:paraId="4D144432" w14:textId="31CD5093" w:rsidR="00CA1B37" w:rsidRPr="00CA1B37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081" w:type="dxa"/>
          </w:tcPr>
          <w:p w14:paraId="2DBB54DF" w14:textId="2C98F0A5" w:rsidR="00CA1B37" w:rsidRPr="00CA1B37" w:rsidRDefault="00CA1B37" w:rsidP="007A05C1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A1B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</w:tbl>
    <w:p w14:paraId="1F48DEE7" w14:textId="77777777" w:rsidR="005E052E" w:rsidRDefault="005E052E" w:rsidP="005E052E">
      <w:pPr>
        <w:ind w:right="283"/>
        <w:rPr>
          <w:rFonts w:ascii="Times New Roman" w:hAnsi="Times New Roman" w:cs="Times New Roman"/>
          <w:sz w:val="28"/>
          <w:szCs w:val="28"/>
        </w:rPr>
      </w:pPr>
    </w:p>
    <w:p w14:paraId="55B97A51" w14:textId="1ECB99E7" w:rsidR="005E052E" w:rsidRDefault="005E052E" w:rsidP="005E052E">
      <w:pPr>
        <w:pStyle w:val="a4"/>
        <w:keepNext/>
        <w:jc w:val="center"/>
      </w:pPr>
      <w:r>
        <w:t>Таблица 4</w:t>
      </w:r>
      <w:r w:rsidRPr="005E052E">
        <w:t xml:space="preserve">. </w:t>
      </w:r>
      <w:r>
        <w:t>П</w:t>
      </w:r>
      <w:r w:rsidRPr="005E052E">
        <w:t>араметр</w:t>
      </w:r>
      <w:r>
        <w:t>ы</w:t>
      </w:r>
      <w:r w:rsidRPr="005E052E">
        <w:t xml:space="preserve"> одноканальной модели </w:t>
      </w:r>
      <w:bookmarkStart w:id="3" w:name="_Hlk53173413"/>
      <w:r w:rsidRPr="005E052E">
        <w:t>вход-состояние-выход</w:t>
      </w:r>
      <w:bookmarkEnd w:id="3"/>
    </w:p>
    <w:p w14:paraId="5DA4FF7E" w14:textId="7E9024CC" w:rsidR="00CA1B37" w:rsidRDefault="00CA1B37" w:rsidP="00CA1B37">
      <w:pPr>
        <w:ind w:left="142" w:right="28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BD63ACE" wp14:editId="05B3D881">
            <wp:extent cx="2139950" cy="74371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32334" t="39409" r="50986" b="50286"/>
                    <a:stretch/>
                  </pic:blipFill>
                  <pic:spPr bwMode="auto">
                    <a:xfrm>
                      <a:off x="0" y="0"/>
                      <a:ext cx="2150449" cy="7473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E0A63C" w14:textId="77777777" w:rsidR="005E052E" w:rsidRDefault="005E052E" w:rsidP="00CA1B37">
      <w:pPr>
        <w:ind w:left="142" w:right="283"/>
        <w:jc w:val="center"/>
        <w:rPr>
          <w:rFonts w:ascii="Times New Roman" w:hAnsi="Times New Roman" w:cs="Times New Roman"/>
          <w:sz w:val="28"/>
          <w:szCs w:val="28"/>
        </w:rPr>
      </w:pPr>
    </w:p>
    <w:p w14:paraId="308B22DD" w14:textId="7023CA33" w:rsidR="005E052E" w:rsidRPr="005E052E" w:rsidRDefault="005E052E" w:rsidP="005E052E">
      <w:pPr>
        <w:keepNext/>
        <w:spacing w:after="200" w:line="240" w:lineRule="auto"/>
        <w:jc w:val="center"/>
        <w:rPr>
          <w:i/>
          <w:iCs/>
          <w:color w:val="44546A" w:themeColor="text2"/>
          <w:sz w:val="18"/>
          <w:szCs w:val="18"/>
        </w:rPr>
      </w:pPr>
      <w:r w:rsidRPr="005E052E">
        <w:rPr>
          <w:i/>
          <w:iCs/>
          <w:color w:val="44546A" w:themeColor="text2"/>
          <w:sz w:val="18"/>
          <w:szCs w:val="18"/>
        </w:rPr>
        <w:t xml:space="preserve">Таблица </w:t>
      </w:r>
      <w:r>
        <w:rPr>
          <w:i/>
          <w:iCs/>
          <w:color w:val="44546A" w:themeColor="text2"/>
          <w:sz w:val="18"/>
          <w:szCs w:val="18"/>
        </w:rPr>
        <w:t>5</w:t>
      </w:r>
      <w:r w:rsidRPr="005E052E">
        <w:rPr>
          <w:i/>
          <w:iCs/>
          <w:color w:val="44546A" w:themeColor="text2"/>
          <w:sz w:val="18"/>
          <w:szCs w:val="18"/>
        </w:rPr>
        <w:t>. Варианты начальных условий одноканальной модели вход-состояние-выход</w:t>
      </w: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081"/>
      </w:tblGrid>
      <w:tr w:rsidR="005E052E" w:rsidRPr="005E052E" w14:paraId="48F7A0CE" w14:textId="77777777" w:rsidTr="005E052E">
        <w:trPr>
          <w:jc w:val="center"/>
        </w:trPr>
        <w:tc>
          <w:tcPr>
            <w:tcW w:w="1080" w:type="dxa"/>
          </w:tcPr>
          <w:p w14:paraId="64C54A2E" w14:textId="4428256E" w:rsidR="005E052E" w:rsidRPr="005E052E" w:rsidRDefault="005E052E" w:rsidP="005E052E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x1</w:t>
            </w:r>
            <w:r w:rsidRPr="005E052E">
              <w:rPr>
                <w:sz w:val="28"/>
                <w:szCs w:val="28"/>
              </w:rPr>
              <w:t>(0)</w:t>
            </w:r>
          </w:p>
        </w:tc>
        <w:tc>
          <w:tcPr>
            <w:tcW w:w="1081" w:type="dxa"/>
          </w:tcPr>
          <w:p w14:paraId="7FBBB500" w14:textId="302740B4" w:rsidR="005E052E" w:rsidRPr="005E052E" w:rsidRDefault="005E052E" w:rsidP="005E052E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d>
              </m:oMath>
            </m:oMathPara>
          </w:p>
        </w:tc>
      </w:tr>
      <w:tr w:rsidR="005E052E" w:rsidRPr="005E052E" w14:paraId="249B078E" w14:textId="77777777" w:rsidTr="005E052E">
        <w:trPr>
          <w:jc w:val="center"/>
        </w:trPr>
        <w:tc>
          <w:tcPr>
            <w:tcW w:w="1080" w:type="dxa"/>
          </w:tcPr>
          <w:p w14:paraId="5EE0ED94" w14:textId="0E44C041" w:rsidR="005E052E" w:rsidRPr="005E052E" w:rsidRDefault="005E052E" w:rsidP="005E052E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052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081" w:type="dxa"/>
          </w:tcPr>
          <w:p w14:paraId="7607326F" w14:textId="6724FBD1" w:rsidR="005E052E" w:rsidRPr="005E052E" w:rsidRDefault="005E052E" w:rsidP="005E052E">
            <w:pPr>
              <w:ind w:right="28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052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</w:tbl>
    <w:p w14:paraId="2AF3AAE2" w14:textId="5FB34430" w:rsidR="005E052E" w:rsidRDefault="005E052E" w:rsidP="00CA1B37">
      <w:pPr>
        <w:ind w:left="142" w:right="283"/>
        <w:jc w:val="center"/>
        <w:rPr>
          <w:rFonts w:ascii="Times New Roman" w:hAnsi="Times New Roman" w:cs="Times New Roman"/>
          <w:sz w:val="28"/>
          <w:szCs w:val="28"/>
        </w:rPr>
      </w:pPr>
    </w:p>
    <w:p w14:paraId="5B5FECED" w14:textId="59EAC89A" w:rsidR="00B134E4" w:rsidRDefault="00B134E4" w:rsidP="00B134E4">
      <w:pPr>
        <w:pStyle w:val="a4"/>
        <w:keepNext/>
        <w:jc w:val="center"/>
      </w:pPr>
      <w:r>
        <w:t>Таблица 6</w:t>
      </w:r>
      <w:r w:rsidRPr="00B134E4">
        <w:t xml:space="preserve">. Параметры </w:t>
      </w:r>
      <w:r>
        <w:t>м</w:t>
      </w:r>
      <w:r w:rsidRPr="00B134E4">
        <w:t>но</w:t>
      </w:r>
      <w:r>
        <w:t>го</w:t>
      </w:r>
      <w:r w:rsidRPr="00B134E4">
        <w:t>канальной модели вход-</w:t>
      </w:r>
      <w:r>
        <w:t>состояние-</w:t>
      </w:r>
      <w:r w:rsidRPr="00B134E4">
        <w:t>выход</w:t>
      </w:r>
    </w:p>
    <w:p w14:paraId="7B4BCA70" w14:textId="1F1E9A5B" w:rsidR="00B134E4" w:rsidRDefault="00B134E4" w:rsidP="00CA1B37">
      <w:pPr>
        <w:ind w:left="142" w:right="28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3E7781C" wp14:editId="37E3541D">
            <wp:extent cx="3321050" cy="901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28709" t="28465" r="49939" b="61229"/>
                    <a:stretch/>
                  </pic:blipFill>
                  <pic:spPr bwMode="auto">
                    <a:xfrm>
                      <a:off x="0" y="0"/>
                      <a:ext cx="3327032" cy="903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1469CD" w14:textId="1735012A" w:rsidR="00B134E4" w:rsidRDefault="00B134E4" w:rsidP="00CA1B37">
      <w:pPr>
        <w:ind w:left="142" w:right="283"/>
        <w:jc w:val="center"/>
        <w:rPr>
          <w:rFonts w:ascii="Times New Roman" w:hAnsi="Times New Roman" w:cs="Times New Roman"/>
          <w:sz w:val="28"/>
          <w:szCs w:val="28"/>
        </w:rPr>
      </w:pPr>
    </w:p>
    <w:p w14:paraId="677A6E2A" w14:textId="0DD0B930" w:rsidR="00B134E4" w:rsidRDefault="00B134E4" w:rsidP="00B134E4">
      <w:pPr>
        <w:ind w:left="142" w:right="283"/>
        <w:rPr>
          <w:rFonts w:ascii="Times New Roman" w:hAnsi="Times New Roman" w:cs="Times New Roman"/>
          <w:b/>
          <w:bCs/>
          <w:sz w:val="28"/>
          <w:szCs w:val="28"/>
        </w:rPr>
      </w:pPr>
      <w:r w:rsidRPr="00B134E4">
        <w:rPr>
          <w:rFonts w:ascii="Times New Roman" w:hAnsi="Times New Roman" w:cs="Times New Roman"/>
          <w:b/>
          <w:bCs/>
          <w:sz w:val="28"/>
          <w:szCs w:val="28"/>
        </w:rPr>
        <w:t>Расчеты:</w:t>
      </w:r>
    </w:p>
    <w:p w14:paraId="74980921" w14:textId="77777777" w:rsidR="006E6011" w:rsidRPr="006E6011" w:rsidRDefault="006E6011" w:rsidP="006E6011">
      <w:pPr>
        <w:pStyle w:val="a5"/>
        <w:numPr>
          <w:ilvl w:val="0"/>
          <w:numId w:val="2"/>
        </w:numPr>
        <w:ind w:left="567" w:right="283" w:hanging="141"/>
        <w:rPr>
          <w:rFonts w:ascii="Times New Roman" w:hAnsi="Times New Roman" w:cs="Times New Roman"/>
          <w:sz w:val="28"/>
          <w:szCs w:val="28"/>
        </w:rPr>
      </w:pPr>
      <w:r w:rsidRPr="006E6011">
        <w:rPr>
          <w:rFonts w:ascii="Times New Roman" w:hAnsi="Times New Roman" w:cs="Times New Roman"/>
          <w:sz w:val="28"/>
          <w:szCs w:val="28"/>
        </w:rPr>
        <w:t>Исследование модели вход-выход</w:t>
      </w:r>
    </w:p>
    <w:p w14:paraId="700766C3" w14:textId="36299724" w:rsidR="00B134E4" w:rsidRPr="006E6011" w:rsidRDefault="00B134E4" w:rsidP="00B134E4">
      <w:pPr>
        <w:ind w:left="862" w:right="283"/>
        <w:rPr>
          <w:rFonts w:ascii="Times New Roman" w:hAnsi="Times New Roman" w:cs="Times New Roman"/>
          <w:sz w:val="28"/>
          <w:szCs w:val="28"/>
        </w:rPr>
      </w:pPr>
      <w:r w:rsidRPr="006E6011">
        <w:rPr>
          <w:rFonts w:ascii="Times New Roman" w:hAnsi="Times New Roman" w:cs="Times New Roman"/>
          <w:sz w:val="28"/>
          <w:szCs w:val="28"/>
        </w:rPr>
        <w:t>16</w:t>
      </w:r>
      <m:oMath>
        <m:acc>
          <m:accPr>
            <m:chr m:val="̈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acc>
      </m:oMath>
      <w:r w:rsidRPr="006E6011">
        <w:rPr>
          <w:rFonts w:ascii="Times New Roman" w:hAnsi="Times New Roman" w:cs="Times New Roman"/>
          <w:sz w:val="28"/>
          <w:szCs w:val="28"/>
        </w:rPr>
        <w:t xml:space="preserve"> + 9</w:t>
      </w:r>
      <w:r w:rsidRPr="00B134E4">
        <w:rPr>
          <w:rFonts w:ascii="Times New Roman" w:hAnsi="Times New Roman" w:cs="Times New Roman"/>
          <w:sz w:val="28"/>
          <w:szCs w:val="28"/>
          <w:lang w:val="en-US"/>
        </w:rPr>
        <w:t>ẏ</w:t>
      </w:r>
      <w:r w:rsidRPr="006E6011">
        <w:rPr>
          <w:rFonts w:ascii="Times New Roman" w:hAnsi="Times New Roman" w:cs="Times New Roman"/>
          <w:sz w:val="28"/>
          <w:szCs w:val="28"/>
        </w:rPr>
        <w:t xml:space="preserve"> + 2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E6011">
        <w:rPr>
          <w:rFonts w:ascii="Times New Roman" w:hAnsi="Times New Roman" w:cs="Times New Roman"/>
          <w:sz w:val="28"/>
          <w:szCs w:val="28"/>
        </w:rPr>
        <w:t xml:space="preserve"> = 4</w:t>
      </w:r>
      <m:oMath>
        <m:acc>
          <m:accPr>
            <m:chr m:val="̈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</m:acc>
      </m:oMath>
      <w:r w:rsidRPr="006E6011">
        <w:rPr>
          <w:rFonts w:ascii="Times New Roman" w:hAnsi="Times New Roman" w:cs="Times New Roman"/>
          <w:sz w:val="28"/>
          <w:szCs w:val="28"/>
        </w:rPr>
        <w:t xml:space="preserve"> + 4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</m:acc>
      </m:oMath>
      <w:r w:rsidRPr="006E6011">
        <w:rPr>
          <w:rFonts w:ascii="Times New Roman" w:hAnsi="Times New Roman" w:cs="Times New Roman"/>
          <w:sz w:val="28"/>
          <w:szCs w:val="28"/>
        </w:rPr>
        <w:t xml:space="preserve"> + 2</w:t>
      </w:r>
      <w:r w:rsidRPr="00B134E4">
        <w:rPr>
          <w:rFonts w:ascii="Times New Roman" w:hAnsi="Times New Roman" w:cs="Times New Roman"/>
          <w:sz w:val="28"/>
          <w:szCs w:val="28"/>
          <w:lang w:val="en-US"/>
        </w:rPr>
        <w:t>u</w:t>
      </w:r>
    </w:p>
    <w:p w14:paraId="471809F9" w14:textId="1EB0C757" w:rsidR="00B134E4" w:rsidRDefault="00B134E4" w:rsidP="00B134E4">
      <w:pPr>
        <w:ind w:left="862" w:right="283"/>
        <w:rPr>
          <w:rFonts w:ascii="Times New Roman" w:hAnsi="Times New Roman" w:cs="Times New Roman"/>
          <w:sz w:val="28"/>
          <w:szCs w:val="28"/>
          <w:lang w:val="en-US"/>
        </w:rPr>
      </w:pPr>
      <w:r w:rsidRPr="00B134E4">
        <w:rPr>
          <w:rFonts w:ascii="Times New Roman" w:hAnsi="Times New Roman" w:cs="Times New Roman"/>
          <w:sz w:val="28"/>
          <w:szCs w:val="28"/>
          <w:lang w:val="en-US"/>
        </w:rPr>
        <w:lastRenderedPageBreak/>
        <w:t>16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y </w:t>
      </w:r>
      <w:bookmarkStart w:id="4" w:name="_Hlk53177146"/>
      <w:r>
        <w:rPr>
          <w:rFonts w:ascii="Times New Roman" w:hAnsi="Times New Roman" w:cs="Times New Roman"/>
          <w:sz w:val="28"/>
          <w:szCs w:val="28"/>
          <w:lang w:val="en-US"/>
        </w:rPr>
        <w:t>+ 9py + 2y = 4p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u + 4pu +2u</w:t>
      </w:r>
      <w:bookmarkEnd w:id="4"/>
    </w:p>
    <w:p w14:paraId="291B0730" w14:textId="77777777" w:rsidR="007D505A" w:rsidRDefault="007D505A" w:rsidP="007D505A">
      <w:pPr>
        <w:ind w:left="862" w:right="283"/>
        <w:rPr>
          <w:rFonts w:ascii="Times New Roman" w:hAnsi="Times New Roman" w:cs="Times New Roman"/>
          <w:sz w:val="28"/>
          <w:szCs w:val="28"/>
          <w:lang w:val="en-US"/>
        </w:rPr>
      </w:pPr>
      <w:r w:rsidRPr="007D505A">
        <w:rPr>
          <w:rFonts w:ascii="Times New Roman" w:hAnsi="Times New Roman" w:cs="Times New Roman"/>
          <w:sz w:val="28"/>
          <w:szCs w:val="28"/>
          <w:lang w:val="en-US"/>
        </w:rPr>
        <w:t>16</w:t>
      </w:r>
      <w:r w:rsidR="00B134E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B134E4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B134E4">
        <w:rPr>
          <w:rFonts w:ascii="Times New Roman" w:hAnsi="Times New Roman" w:cs="Times New Roman"/>
          <w:sz w:val="28"/>
          <w:szCs w:val="28"/>
          <w:lang w:val="en-US"/>
        </w:rPr>
        <w:t xml:space="preserve">y = </w:t>
      </w:r>
      <w:r w:rsidRPr="007D505A">
        <w:rPr>
          <w:rFonts w:ascii="Times New Roman" w:hAnsi="Times New Roman" w:cs="Times New Roman"/>
          <w:sz w:val="28"/>
          <w:szCs w:val="28"/>
          <w:lang w:val="en-US"/>
        </w:rPr>
        <w:t>- 9py - 2y + 4p</w:t>
      </w:r>
      <w:r w:rsidRPr="007D505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D505A">
        <w:rPr>
          <w:rFonts w:ascii="Times New Roman" w:hAnsi="Times New Roman" w:cs="Times New Roman"/>
          <w:sz w:val="28"/>
          <w:szCs w:val="28"/>
          <w:lang w:val="en-US"/>
        </w:rPr>
        <w:t>u + 4pu +2u</w:t>
      </w:r>
    </w:p>
    <w:p w14:paraId="467977DD" w14:textId="218B5A4B" w:rsidR="007D505A" w:rsidRPr="006E6011" w:rsidRDefault="007D505A" w:rsidP="007D505A">
      <w:pPr>
        <w:ind w:left="862" w:right="28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y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6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6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8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8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u</m:t>
          </m:r>
        </m:oMath>
      </m:oMathPara>
    </w:p>
    <w:p w14:paraId="7A13AF88" w14:textId="77777777" w:rsidR="006E6011" w:rsidRPr="006E6011" w:rsidRDefault="006E6011" w:rsidP="007D505A">
      <w:pPr>
        <w:ind w:left="862" w:right="28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34490D5F" w14:textId="77777777" w:rsidR="006E6011" w:rsidRPr="006E6011" w:rsidRDefault="006E6011" w:rsidP="006E6011">
      <w:pPr>
        <w:pStyle w:val="a5"/>
        <w:numPr>
          <w:ilvl w:val="1"/>
          <w:numId w:val="2"/>
        </w:numPr>
        <w:ind w:left="567" w:right="283" w:firstLine="11"/>
        <w:rPr>
          <w:rFonts w:ascii="Times New Roman" w:eastAsiaTheme="minorEastAsia" w:hAnsi="Times New Roman" w:cs="Times New Roman"/>
          <w:sz w:val="28"/>
          <w:szCs w:val="28"/>
        </w:rPr>
      </w:pPr>
    </w:p>
    <w:p w14:paraId="57877C45" w14:textId="563E6F84" w:rsidR="006E6011" w:rsidRPr="006E6011" w:rsidRDefault="006E6011" w:rsidP="006E6011">
      <w:pPr>
        <w:pStyle w:val="a5"/>
        <w:ind w:left="578" w:right="283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6E6011">
        <w:rPr>
          <w:rFonts w:ascii="Times New Roman" w:eastAsiaTheme="minorEastAsia" w:hAnsi="Times New Roman" w:cs="Times New Roman"/>
          <w:sz w:val="28"/>
          <w:szCs w:val="28"/>
        </w:rPr>
        <w:drawing>
          <wp:inline distT="0" distB="0" distL="0" distR="0" wp14:anchorId="7C2645F5" wp14:editId="3BEC0869">
            <wp:extent cx="4150140" cy="2105395"/>
            <wp:effectExtent l="0" t="0" r="317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76819" cy="2118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EC942" w14:textId="77777777" w:rsidR="006E6011" w:rsidRPr="006E6011" w:rsidRDefault="006E6011" w:rsidP="006E6011">
      <w:pPr>
        <w:pStyle w:val="a5"/>
        <w:ind w:left="578" w:right="283"/>
        <w:rPr>
          <w:rFonts w:ascii="Times New Roman" w:eastAsiaTheme="minorEastAsia" w:hAnsi="Times New Roman" w:cs="Times New Roman"/>
          <w:sz w:val="28"/>
          <w:szCs w:val="28"/>
        </w:rPr>
      </w:pPr>
    </w:p>
    <w:p w14:paraId="1D83DDD2" w14:textId="77777777" w:rsidR="006E6011" w:rsidRPr="006E6011" w:rsidRDefault="006E6011" w:rsidP="006E6011">
      <w:pPr>
        <w:pStyle w:val="a5"/>
        <w:ind w:left="578" w:right="283"/>
        <w:rPr>
          <w:rFonts w:ascii="Times New Roman" w:eastAsiaTheme="minorEastAsia" w:hAnsi="Times New Roman" w:cs="Times New Roman"/>
          <w:sz w:val="28"/>
          <w:szCs w:val="28"/>
        </w:rPr>
      </w:pPr>
    </w:p>
    <w:p w14:paraId="3861D1ED" w14:textId="5C4F4200" w:rsidR="002D3C4D" w:rsidRPr="006E6011" w:rsidRDefault="006E6011" w:rsidP="006E6011">
      <w:pPr>
        <w:pStyle w:val="a5"/>
        <w:numPr>
          <w:ilvl w:val="1"/>
          <w:numId w:val="2"/>
        </w:numPr>
        <w:ind w:left="1418" w:right="283" w:hanging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рафики для одноканальной </w:t>
      </w:r>
      <w:r w:rsidRPr="006E6011">
        <w:rPr>
          <w:rFonts w:ascii="Times New Roman" w:eastAsiaTheme="minorEastAsia" w:hAnsi="Times New Roman" w:cs="Times New Roman"/>
          <w:sz w:val="28"/>
          <w:szCs w:val="28"/>
        </w:rPr>
        <w:t>линейной динамическо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E6011">
        <w:rPr>
          <w:rFonts w:ascii="Times New Roman" w:eastAsiaTheme="minorEastAsia" w:hAnsi="Times New Roman" w:cs="Times New Roman"/>
          <w:sz w:val="28"/>
          <w:szCs w:val="28"/>
        </w:rPr>
        <w:t>систем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</w:p>
    <w:p w14:paraId="50DEE545" w14:textId="28111E51" w:rsidR="008E4CC2" w:rsidRDefault="00CE5468" w:rsidP="008E4CC2">
      <w:pPr>
        <w:keepNext/>
        <w:ind w:left="862" w:right="283"/>
        <w:jc w:val="center"/>
      </w:pPr>
      <w:r w:rsidRPr="004C419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76039CB" wp14:editId="035FDE8F">
            <wp:extent cx="2720495" cy="1903228"/>
            <wp:effectExtent l="0" t="0" r="3810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34892" cy="191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9BADD" w14:textId="77777777" w:rsidR="008E4CC2" w:rsidRDefault="006E6011" w:rsidP="008E4CC2">
      <w:pPr>
        <w:pStyle w:val="a4"/>
        <w:ind w:left="426"/>
        <w:jc w:val="center"/>
      </w:pPr>
      <w:bookmarkStart w:id="5" w:name="_Hlk53356080"/>
      <w:r>
        <w:t xml:space="preserve">График сигнала </w:t>
      </w:r>
      <w:r>
        <w:rPr>
          <w:lang w:val="en-US"/>
        </w:rPr>
        <w:t>u</w:t>
      </w:r>
      <w:r w:rsidRPr="006E6011">
        <w:t>(</w:t>
      </w:r>
      <w:r>
        <w:rPr>
          <w:lang w:val="en-US"/>
        </w:rPr>
        <w:t>t</w:t>
      </w:r>
      <w:r w:rsidRPr="006E6011">
        <w:t>)</w:t>
      </w:r>
      <w:r w:rsidR="008E4CC2" w:rsidRPr="008E4CC2">
        <w:t xml:space="preserve"> </w:t>
      </w:r>
      <w:r w:rsidRPr="006E6011">
        <w:t>при входно</w:t>
      </w:r>
      <w:r w:rsidR="008E4CC2">
        <w:t>м</w:t>
      </w:r>
      <w:r w:rsidRPr="006E6011">
        <w:t xml:space="preserve"> воздействи</w:t>
      </w:r>
      <w:r w:rsidR="008E4CC2">
        <w:t>и</w:t>
      </w:r>
      <w:r w:rsidRPr="006E6011">
        <w:t xml:space="preserve"> </w:t>
      </w:r>
      <w:bookmarkEnd w:id="5"/>
      <w:r w:rsidRPr="006E6011">
        <w:rPr>
          <w:rFonts w:ascii="Cambria Math" w:hAnsi="Cambria Math" w:cs="Cambria Math"/>
        </w:rPr>
        <w:t>𝑢</w:t>
      </w:r>
      <w:r w:rsidRPr="006E6011">
        <w:t xml:space="preserve"> = 1(</w:t>
      </w:r>
      <w:r w:rsidRPr="006E6011">
        <w:rPr>
          <w:rFonts w:ascii="Cambria Math" w:hAnsi="Cambria Math" w:cs="Cambria Math"/>
        </w:rPr>
        <w:t>𝑡</w:t>
      </w:r>
      <w:r w:rsidRPr="006E6011">
        <w:t>)</w:t>
      </w:r>
    </w:p>
    <w:p w14:paraId="50471D44" w14:textId="05735A3E" w:rsidR="008E4CC2" w:rsidRDefault="008E4CC2" w:rsidP="008E4CC2">
      <w:pPr>
        <w:pStyle w:val="a4"/>
        <w:ind w:left="567"/>
        <w:jc w:val="center"/>
      </w:pPr>
      <w:r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9A607E5" wp14:editId="118991B2">
            <wp:extent cx="2660008" cy="1839432"/>
            <wp:effectExtent l="0" t="0" r="762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9892" cy="18877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71D979" w14:textId="29ABC2FE" w:rsidR="00634F9C" w:rsidRPr="008E4CC2" w:rsidRDefault="008E4CC2" w:rsidP="008E4CC2">
      <w:pPr>
        <w:ind w:left="862" w:right="283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E4CC2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>
        <w:rPr>
          <w:i/>
          <w:iCs/>
          <w:color w:val="44546A" w:themeColor="text2"/>
          <w:sz w:val="18"/>
          <w:szCs w:val="18"/>
          <w:lang w:val="en-US"/>
        </w:rPr>
        <w:t>y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8E4CC2">
        <w:rPr>
          <w:i/>
          <w:iCs/>
          <w:color w:val="44546A" w:themeColor="text2"/>
          <w:sz w:val="18"/>
          <w:szCs w:val="18"/>
        </w:rPr>
        <w:t xml:space="preserve"> = 1(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𝑡</w:t>
      </w:r>
      <w:r>
        <w:rPr>
          <w:i/>
          <w:iCs/>
          <w:color w:val="44546A" w:themeColor="text2"/>
          <w:sz w:val="18"/>
          <w:szCs w:val="18"/>
        </w:rPr>
        <w:t>)</w:t>
      </w:r>
    </w:p>
    <w:p w14:paraId="64A0ED61" w14:textId="77777777" w:rsidR="008E4CC2" w:rsidRDefault="00634F9C" w:rsidP="008E4CC2">
      <w:pPr>
        <w:keepNext/>
        <w:ind w:left="862" w:right="283"/>
        <w:jc w:val="center"/>
      </w:pPr>
      <w:r w:rsidRPr="004C419C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D58E7F8" wp14:editId="7BDC9F7C">
            <wp:extent cx="2681921" cy="1818167"/>
            <wp:effectExtent l="0" t="0" r="444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02558" cy="1832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4E8FB" w14:textId="0082E4C6" w:rsidR="008E4CC2" w:rsidRPr="008E4CC2" w:rsidRDefault="008E4CC2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  <w:r w:rsidRPr="008E4CC2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u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8E4CC2">
        <w:rPr>
          <w:i/>
          <w:iCs/>
          <w:color w:val="44546A" w:themeColor="text2"/>
          <w:sz w:val="18"/>
          <w:szCs w:val="18"/>
        </w:rPr>
        <w:t xml:space="preserve"> = 2 sin</w:t>
      </w:r>
      <w:r>
        <w:rPr>
          <w:i/>
          <w:iCs/>
          <w:color w:val="44546A" w:themeColor="text2"/>
          <w:sz w:val="18"/>
          <w:szCs w:val="18"/>
          <w:lang w:val="en-US"/>
        </w:rPr>
        <w:t>t</w:t>
      </w:r>
    </w:p>
    <w:p w14:paraId="3363A3CE" w14:textId="77777777" w:rsidR="008E4CC2" w:rsidRDefault="00634F9C" w:rsidP="008E4CC2">
      <w:pPr>
        <w:keepNext/>
        <w:ind w:left="862" w:right="283"/>
        <w:jc w:val="center"/>
      </w:pPr>
      <w:r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3308683" wp14:editId="4301A716">
            <wp:extent cx="2622320" cy="1822392"/>
            <wp:effectExtent l="0" t="0" r="6985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592" cy="18559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3A2503" w14:textId="2289E8BB" w:rsidR="008E4CC2" w:rsidRDefault="008E4CC2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  <w:lang w:val="en-US"/>
        </w:rPr>
      </w:pPr>
      <w:r w:rsidRPr="008E4CC2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>
        <w:rPr>
          <w:i/>
          <w:iCs/>
          <w:color w:val="44546A" w:themeColor="text2"/>
          <w:sz w:val="18"/>
          <w:szCs w:val="18"/>
          <w:lang w:val="en-US"/>
        </w:rPr>
        <w:t>y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8E4CC2">
        <w:rPr>
          <w:i/>
          <w:iCs/>
          <w:color w:val="44546A" w:themeColor="text2"/>
          <w:sz w:val="18"/>
          <w:szCs w:val="18"/>
        </w:rPr>
        <w:t xml:space="preserve"> = 2 sin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</w:p>
    <w:p w14:paraId="1FB2235B" w14:textId="77777777" w:rsidR="008E4CC2" w:rsidRPr="008E4CC2" w:rsidRDefault="008E4CC2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</w:p>
    <w:p w14:paraId="18D23C1E" w14:textId="77777777" w:rsidR="008E4CC2" w:rsidRDefault="008E4CC2" w:rsidP="008E4CC2">
      <w:pPr>
        <w:pStyle w:val="a5"/>
        <w:numPr>
          <w:ilvl w:val="1"/>
          <w:numId w:val="2"/>
        </w:numPr>
        <w:ind w:right="283"/>
        <w:rPr>
          <w:rFonts w:ascii="Times New Roman" w:hAnsi="Times New Roman" w:cs="Times New Roman"/>
          <w:sz w:val="28"/>
          <w:szCs w:val="28"/>
          <w:lang w:val="en-US"/>
        </w:rPr>
      </w:pPr>
    </w:p>
    <w:p w14:paraId="17D019AC" w14:textId="77777777" w:rsidR="008E4CC2" w:rsidRDefault="008E4CC2" w:rsidP="008E4CC2">
      <w:pPr>
        <w:pStyle w:val="a5"/>
        <w:keepNext/>
        <w:ind w:left="1582" w:right="283"/>
      </w:pPr>
      <w:r w:rsidRPr="008F643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C50DF9A" wp14:editId="059EF4FD">
            <wp:extent cx="4545330" cy="3148240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54180" cy="3154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08CB6" w14:textId="7DC3973A" w:rsidR="008E4CC2" w:rsidRPr="008E4CC2" w:rsidRDefault="008E4CC2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  <w:r w:rsidRPr="008E4CC2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>
        <w:rPr>
          <w:i/>
          <w:iCs/>
          <w:color w:val="44546A" w:themeColor="text2"/>
          <w:sz w:val="18"/>
          <w:szCs w:val="18"/>
          <w:lang w:val="en-US"/>
        </w:rPr>
        <w:t>y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8E4CC2">
        <w:rPr>
          <w:i/>
          <w:iCs/>
          <w:color w:val="44546A" w:themeColor="text2"/>
          <w:sz w:val="18"/>
          <w:szCs w:val="18"/>
        </w:rPr>
        <w:t xml:space="preserve"> = </w:t>
      </w:r>
      <w:r w:rsidRPr="008E4CC2">
        <w:rPr>
          <w:i/>
          <w:iCs/>
          <w:color w:val="44546A" w:themeColor="text2"/>
          <w:sz w:val="18"/>
          <w:szCs w:val="18"/>
        </w:rPr>
        <w:t>1(</w:t>
      </w:r>
      <w:r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 xml:space="preserve">) </w:t>
      </w:r>
      <w:r>
        <w:rPr>
          <w:i/>
          <w:iCs/>
          <w:color w:val="44546A" w:themeColor="text2"/>
          <w:sz w:val="18"/>
          <w:szCs w:val="18"/>
        </w:rPr>
        <w:t>при ненулевых начальных условиях</w:t>
      </w:r>
    </w:p>
    <w:p w14:paraId="31F69AD1" w14:textId="77777777" w:rsidR="008E4CC2" w:rsidRDefault="00634F9C" w:rsidP="008E4CC2">
      <w:pPr>
        <w:keepNext/>
        <w:ind w:left="862" w:right="283"/>
        <w:jc w:val="center"/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FF2A883" wp14:editId="0B3783F5">
            <wp:extent cx="4476750" cy="3116270"/>
            <wp:effectExtent l="0" t="0" r="0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6280" cy="31437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E978A1" w14:textId="2411D26A" w:rsidR="008E4CC2" w:rsidRDefault="008E4CC2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  <w:r w:rsidRPr="008E4CC2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y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8E4CC2">
        <w:rPr>
          <w:i/>
          <w:iCs/>
          <w:color w:val="44546A" w:themeColor="text2"/>
          <w:sz w:val="18"/>
          <w:szCs w:val="18"/>
        </w:rPr>
        <w:t xml:space="preserve"> = </w:t>
      </w:r>
      <w:r>
        <w:rPr>
          <w:i/>
          <w:iCs/>
          <w:color w:val="44546A" w:themeColor="text2"/>
          <w:sz w:val="18"/>
          <w:szCs w:val="18"/>
        </w:rPr>
        <w:t>2</w:t>
      </w:r>
      <w:r>
        <w:rPr>
          <w:i/>
          <w:iCs/>
          <w:color w:val="44546A" w:themeColor="text2"/>
          <w:sz w:val="18"/>
          <w:szCs w:val="18"/>
          <w:lang w:val="en-US"/>
        </w:rPr>
        <w:t>sin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>) при ненулевых начальных условиях</w:t>
      </w:r>
    </w:p>
    <w:p w14:paraId="5AC1FBB5" w14:textId="2FD5631B" w:rsidR="008E4CC2" w:rsidRPr="008E4CC2" w:rsidRDefault="008E4CC2" w:rsidP="008E4CC2">
      <w:pPr>
        <w:pStyle w:val="a5"/>
        <w:numPr>
          <w:ilvl w:val="1"/>
          <w:numId w:val="2"/>
        </w:numPr>
        <w:ind w:right="283"/>
        <w:rPr>
          <w:color w:val="44546A" w:themeColor="text2"/>
          <w:sz w:val="18"/>
          <w:szCs w:val="18"/>
          <w:lang w:val="en-US"/>
        </w:rPr>
      </w:pPr>
    </w:p>
    <w:p w14:paraId="4CA35D1F" w14:textId="667E6F34" w:rsidR="00CE5468" w:rsidRPr="006A58C0" w:rsidRDefault="00CE5468" w:rsidP="008E4CC2">
      <w:pPr>
        <w:ind w:left="1416" w:right="28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A58C0">
        <w:rPr>
          <w:rFonts w:ascii="Times New Roman" w:hAnsi="Times New Roman" w:cs="Times New Roman"/>
          <w:sz w:val="28"/>
          <w:szCs w:val="28"/>
        </w:rPr>
        <w:t>(0)</w:t>
      </w:r>
      <w:r w:rsidR="008E4C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A58C0">
        <w:rPr>
          <w:rFonts w:ascii="Times New Roman" w:hAnsi="Times New Roman" w:cs="Times New Roman"/>
          <w:sz w:val="28"/>
          <w:szCs w:val="28"/>
        </w:rPr>
        <w:t>=</w:t>
      </w:r>
      <w:r w:rsidR="008E4C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A58C0">
        <w:rPr>
          <w:rFonts w:ascii="Times New Roman" w:hAnsi="Times New Roman" w:cs="Times New Roman"/>
          <w:sz w:val="28"/>
          <w:szCs w:val="28"/>
        </w:rPr>
        <w:t>1</w:t>
      </w:r>
    </w:p>
    <w:p w14:paraId="610FED97" w14:textId="2DECBA6D" w:rsidR="00CE5468" w:rsidRPr="006A58C0" w:rsidRDefault="00CE5468" w:rsidP="008E4CC2">
      <w:pPr>
        <w:ind w:left="1416" w:right="28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A58C0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6A58C0">
        <w:rPr>
          <w:rFonts w:ascii="Times New Roman" w:hAnsi="Times New Roman" w:cs="Times New Roman"/>
          <w:sz w:val="28"/>
          <w:szCs w:val="28"/>
        </w:rPr>
        <w:t>(0)</w:t>
      </w:r>
      <w:r w:rsidR="008E4C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A58C0">
        <w:rPr>
          <w:rFonts w:ascii="Times New Roman" w:hAnsi="Times New Roman" w:cs="Times New Roman"/>
          <w:sz w:val="28"/>
          <w:szCs w:val="28"/>
        </w:rPr>
        <w:t>=</w:t>
      </w:r>
      <w:r w:rsidR="008E4C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A58C0">
        <w:rPr>
          <w:rFonts w:ascii="Times New Roman" w:hAnsi="Times New Roman" w:cs="Times New Roman"/>
          <w:sz w:val="28"/>
          <w:szCs w:val="28"/>
        </w:rPr>
        <w:t>(0)</w:t>
      </w:r>
      <w:r w:rsidR="008E4C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A58C0">
        <w:rPr>
          <w:rFonts w:ascii="Times New Roman" w:hAnsi="Times New Roman" w:cs="Times New Roman"/>
          <w:sz w:val="28"/>
          <w:szCs w:val="28"/>
        </w:rPr>
        <w:t>-</w:t>
      </w:r>
      <w:r w:rsidR="008E4C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A58C0">
        <w:rPr>
          <w:rFonts w:ascii="Times New Roman" w:hAnsi="Times New Roman" w:cs="Times New Roman"/>
          <w:sz w:val="28"/>
          <w:szCs w:val="28"/>
        </w:rPr>
        <w:t>1/4*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6A58C0">
        <w:rPr>
          <w:rFonts w:ascii="Times New Roman" w:hAnsi="Times New Roman" w:cs="Times New Roman"/>
          <w:sz w:val="28"/>
          <w:szCs w:val="28"/>
        </w:rPr>
        <w:t>(0)</w:t>
      </w:r>
      <w:r w:rsidR="008E4C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A58C0">
        <w:rPr>
          <w:rFonts w:ascii="Times New Roman" w:hAnsi="Times New Roman" w:cs="Times New Roman"/>
          <w:sz w:val="28"/>
          <w:szCs w:val="28"/>
        </w:rPr>
        <w:t>=</w:t>
      </w:r>
      <w:r w:rsidR="008E4C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A58C0">
        <w:rPr>
          <w:rFonts w:ascii="Times New Roman" w:hAnsi="Times New Roman" w:cs="Times New Roman"/>
          <w:sz w:val="28"/>
          <w:szCs w:val="28"/>
        </w:rPr>
        <w:t>1</w:t>
      </w:r>
    </w:p>
    <w:p w14:paraId="23FBEB39" w14:textId="407E72D7" w:rsidR="00CE5468" w:rsidRPr="00CE5468" w:rsidRDefault="0050063B" w:rsidP="008E4CC2">
      <w:pPr>
        <w:ind w:left="1416" w:right="28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0.9</m:t>
          </m:r>
        </m:oMath>
      </m:oMathPara>
    </w:p>
    <w:p w14:paraId="48F2F9AC" w14:textId="74F61DED" w:rsidR="006A58C0" w:rsidRDefault="00CE5468" w:rsidP="008E4CC2">
      <w:pPr>
        <w:ind w:left="1416" w:right="28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(0)</w:t>
      </w:r>
      <w:r w:rsidR="008E4CC2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=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</m:t>
        </m:r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6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y(0)-1/4u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e>
        </m:d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0.9</w:t>
      </w:r>
      <w:r w:rsidR="008E4CC2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+</w:t>
      </w:r>
      <w:r w:rsidR="008E4CC2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9/16</w:t>
      </w:r>
      <w:r w:rsidR="008E4CC2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-</w:t>
      </w:r>
      <w:r w:rsidR="008E4CC2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0 = 1.46</w:t>
      </w:r>
    </w:p>
    <w:p w14:paraId="21625B03" w14:textId="26E8AC74" w:rsidR="006A58C0" w:rsidRDefault="008E4CC2" w:rsidP="008E4CC2">
      <w:pPr>
        <w:ind w:left="862" w:right="283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A58C0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72CB283" wp14:editId="18C9134D">
            <wp:extent cx="4343623" cy="3137061"/>
            <wp:effectExtent l="0" t="0" r="0" b="635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43623" cy="3137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5E84E" w14:textId="068BBCB4" w:rsidR="006A58C0" w:rsidRDefault="006A58C0" w:rsidP="00CE5468">
      <w:pPr>
        <w:ind w:left="862" w:right="28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5F871721" w14:textId="77777777" w:rsidR="008E4CC2" w:rsidRDefault="006A58C0" w:rsidP="008E4CC2">
      <w:pPr>
        <w:keepNext/>
        <w:ind w:left="862" w:right="283"/>
        <w:jc w:val="center"/>
      </w:pPr>
      <w:r w:rsidRPr="006A58C0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7FCAF301" wp14:editId="5D3F4631">
            <wp:extent cx="3610289" cy="2496709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59019" cy="2530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5473F" w14:textId="77777777" w:rsidR="008E4CC2" w:rsidRDefault="008E4CC2" w:rsidP="008E4CC2">
      <w:pPr>
        <w:ind w:left="862" w:right="283"/>
        <w:jc w:val="center"/>
      </w:pPr>
      <w:r w:rsidRPr="008E4CC2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>
        <w:rPr>
          <w:i/>
          <w:iCs/>
          <w:color w:val="44546A" w:themeColor="text2"/>
          <w:sz w:val="18"/>
          <w:szCs w:val="18"/>
          <w:lang w:val="en-US"/>
        </w:rPr>
        <w:t>y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8E4CC2">
        <w:rPr>
          <w:i/>
          <w:iCs/>
          <w:color w:val="44546A" w:themeColor="text2"/>
          <w:sz w:val="18"/>
          <w:szCs w:val="18"/>
        </w:rPr>
        <w:t xml:space="preserve"> = 1(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𝑡</w:t>
      </w:r>
      <w:r>
        <w:rPr>
          <w:i/>
          <w:iCs/>
          <w:color w:val="44546A" w:themeColor="text2"/>
          <w:sz w:val="18"/>
          <w:szCs w:val="18"/>
        </w:rPr>
        <w:t>)</w:t>
      </w:r>
    </w:p>
    <w:p w14:paraId="5ADF15C1" w14:textId="2A9A10DA" w:rsidR="008E4CC2" w:rsidRPr="008E4CC2" w:rsidRDefault="008E4CC2" w:rsidP="008E4CC2">
      <w:pPr>
        <w:ind w:left="862" w:right="283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8E4C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2BF761EF" w14:textId="77777777" w:rsidR="008E4CC2" w:rsidRDefault="006A58C0" w:rsidP="008E4CC2">
      <w:pPr>
        <w:keepNext/>
        <w:ind w:left="862" w:right="283"/>
        <w:jc w:val="center"/>
      </w:pPr>
      <w:r w:rsidRPr="006A58C0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70676AC" wp14:editId="4EAD4346">
            <wp:extent cx="3650990" cy="2520563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96944" cy="2552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AE730" w14:textId="78081CEB" w:rsidR="008E4CC2" w:rsidRDefault="008E4CC2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  <w:r w:rsidRPr="008E4CC2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y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8E4CC2">
        <w:rPr>
          <w:i/>
          <w:iCs/>
          <w:color w:val="44546A" w:themeColor="text2"/>
          <w:sz w:val="18"/>
          <w:szCs w:val="18"/>
        </w:rPr>
        <w:t xml:space="preserve"> = </w:t>
      </w:r>
      <w:r w:rsidRPr="008E4CC2">
        <w:rPr>
          <w:i/>
          <w:iCs/>
          <w:color w:val="44546A" w:themeColor="text2"/>
          <w:sz w:val="18"/>
          <w:szCs w:val="18"/>
        </w:rPr>
        <w:t>2</w:t>
      </w:r>
      <w:r>
        <w:rPr>
          <w:i/>
          <w:iCs/>
          <w:color w:val="44546A" w:themeColor="text2"/>
          <w:sz w:val="18"/>
          <w:szCs w:val="18"/>
          <w:lang w:val="en-US"/>
        </w:rPr>
        <w:t>sin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𝑡</w:t>
      </w:r>
      <w:r w:rsidRPr="008E4CC2">
        <w:rPr>
          <w:i/>
          <w:iCs/>
          <w:color w:val="44546A" w:themeColor="text2"/>
          <w:sz w:val="18"/>
          <w:szCs w:val="18"/>
        </w:rPr>
        <w:t>)</w:t>
      </w:r>
    </w:p>
    <w:p w14:paraId="6A4A5C4E" w14:textId="41C3FCC5" w:rsidR="008E4CC2" w:rsidRDefault="008E4CC2" w:rsidP="008E4CC2">
      <w:pPr>
        <w:ind w:left="862" w:right="283"/>
        <w:rPr>
          <w:i/>
          <w:iCs/>
          <w:color w:val="44546A" w:themeColor="text2"/>
          <w:sz w:val="18"/>
          <w:szCs w:val="18"/>
        </w:rPr>
      </w:pPr>
    </w:p>
    <w:p w14:paraId="5A6C3ABE" w14:textId="051668FD" w:rsidR="0050063B" w:rsidRPr="0050063B" w:rsidRDefault="008E4CC2" w:rsidP="008E4CC2">
      <w:pPr>
        <w:pStyle w:val="a5"/>
        <w:numPr>
          <w:ilvl w:val="0"/>
          <w:numId w:val="2"/>
        </w:numPr>
        <w:ind w:right="283"/>
        <w:rPr>
          <w:i/>
          <w:iCs/>
        </w:rPr>
      </w:pPr>
      <w:r w:rsidRPr="008E4CC2">
        <w:rPr>
          <w:sz w:val="28"/>
          <w:szCs w:val="28"/>
        </w:rPr>
        <w:t xml:space="preserve"> Исследование модели вход-состояние-выход</w:t>
      </w:r>
    </w:p>
    <w:p w14:paraId="47C65CD8" w14:textId="5DB50AEF" w:rsidR="0050063B" w:rsidRPr="0050063B" w:rsidRDefault="0050063B" w:rsidP="0050063B">
      <w:pPr>
        <w:pStyle w:val="a5"/>
        <w:numPr>
          <w:ilvl w:val="1"/>
          <w:numId w:val="2"/>
        </w:numPr>
        <w:ind w:right="283"/>
        <w:rPr>
          <w:i/>
          <w:iCs/>
          <w:lang w:val="en-US"/>
        </w:rPr>
      </w:pPr>
    </w:p>
    <w:p w14:paraId="16C4E2A4" w14:textId="13D4812C" w:rsidR="008E4CC2" w:rsidRPr="008E4CC2" w:rsidRDefault="008E4CC2" w:rsidP="0050063B">
      <w:pPr>
        <w:pStyle w:val="a5"/>
        <w:ind w:left="1068" w:right="283"/>
        <w:jc w:val="center"/>
        <w:rPr>
          <w:i/>
          <w:iCs/>
        </w:rPr>
      </w:pPr>
      <w:r w:rsidRPr="00F6097E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9736823" wp14:editId="04B7406F">
            <wp:extent cx="3741420" cy="2372608"/>
            <wp:effectExtent l="0" t="0" r="0" b="889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52632" cy="2379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121B7" w14:textId="0E09317E" w:rsidR="00F6097E" w:rsidRPr="008E4CC2" w:rsidRDefault="00F6097E" w:rsidP="008E4CC2">
      <w:pPr>
        <w:ind w:left="862" w:right="283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14:paraId="768BE6A6" w14:textId="082C436A" w:rsidR="00AC2F7B" w:rsidRDefault="00AC2F7B" w:rsidP="008E4CC2">
      <w:pPr>
        <w:ind w:left="862" w:right="283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AC2F7B">
        <w:rPr>
          <w:rFonts w:ascii="Times New Roman" w:eastAsiaTheme="minorEastAsia" w:hAnsi="Times New Roman" w:cs="Times New Roman"/>
          <w:position w:val="-50"/>
          <w:sz w:val="28"/>
          <w:szCs w:val="28"/>
          <w:lang w:val="en-US"/>
        </w:rPr>
        <w:object w:dxaOrig="1700" w:dyaOrig="1120" w14:anchorId="18E9A9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5pt;height:56.3pt" o:ole="">
            <v:imagedata r:id="rId18" o:title=""/>
          </v:shape>
          <o:OLEObject Type="Embed" ProgID="Equation.DSMT4" ShapeID="_x0000_i1025" DrawAspect="Content" ObjectID="_1663969762" r:id="rId19"/>
        </w:object>
      </w:r>
    </w:p>
    <w:p w14:paraId="2522F454" w14:textId="1AE3763F" w:rsidR="008E4CC2" w:rsidRPr="0050063B" w:rsidRDefault="008E4CC2" w:rsidP="0050063B">
      <w:pPr>
        <w:pStyle w:val="a5"/>
        <w:numPr>
          <w:ilvl w:val="1"/>
          <w:numId w:val="2"/>
        </w:numPr>
        <w:ind w:right="28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39A67BFE" w14:textId="77777777" w:rsidR="008E4CC2" w:rsidRDefault="00B966AB" w:rsidP="008E4CC2">
      <w:pPr>
        <w:keepNext/>
        <w:ind w:left="862" w:right="283"/>
        <w:jc w:val="center"/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71D0861" wp14:editId="3DAFFDD8">
            <wp:extent cx="4024174" cy="2734258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5288" cy="2741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1C70787" w14:textId="77777777" w:rsidR="008E4CC2" w:rsidRDefault="008E4CC2" w:rsidP="008E4CC2">
      <w:pPr>
        <w:ind w:left="862" w:right="283"/>
        <w:jc w:val="center"/>
      </w:pPr>
      <w:r w:rsidRPr="008E4CC2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>
        <w:rPr>
          <w:i/>
          <w:iCs/>
          <w:color w:val="44546A" w:themeColor="text2"/>
          <w:sz w:val="18"/>
          <w:szCs w:val="18"/>
          <w:lang w:val="en-US"/>
        </w:rPr>
        <w:t>y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8E4CC2">
        <w:rPr>
          <w:i/>
          <w:iCs/>
          <w:color w:val="44546A" w:themeColor="text2"/>
          <w:sz w:val="18"/>
          <w:szCs w:val="18"/>
        </w:rPr>
        <w:t xml:space="preserve"> = 1(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𝑡</w:t>
      </w:r>
      <w:r>
        <w:rPr>
          <w:i/>
          <w:iCs/>
          <w:color w:val="44546A" w:themeColor="text2"/>
          <w:sz w:val="18"/>
          <w:szCs w:val="18"/>
        </w:rPr>
        <w:t>)</w:t>
      </w:r>
    </w:p>
    <w:p w14:paraId="24D8FC59" w14:textId="77777777" w:rsidR="008E4CC2" w:rsidRDefault="00B966AB" w:rsidP="008E4CC2">
      <w:pPr>
        <w:keepNext/>
        <w:ind w:left="862" w:right="283"/>
        <w:jc w:val="center"/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F261862" wp14:editId="47EC1F4B">
            <wp:extent cx="3983739" cy="272477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3105" cy="27380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7B90E3" w14:textId="4A52EF9C" w:rsidR="008E4CC2" w:rsidRDefault="008E4CC2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  <w:r w:rsidRPr="008E4CC2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>
        <w:rPr>
          <w:i/>
          <w:iCs/>
          <w:color w:val="44546A" w:themeColor="text2"/>
          <w:sz w:val="18"/>
          <w:szCs w:val="18"/>
          <w:lang w:val="en-US"/>
        </w:rPr>
        <w:t>y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8E4CC2">
        <w:rPr>
          <w:i/>
          <w:iCs/>
          <w:color w:val="44546A" w:themeColor="text2"/>
          <w:sz w:val="18"/>
          <w:szCs w:val="18"/>
        </w:rPr>
        <w:t xml:space="preserve"> = </w:t>
      </w:r>
      <w:r w:rsidR="0050063B" w:rsidRPr="0050063B">
        <w:rPr>
          <w:i/>
          <w:iCs/>
          <w:color w:val="44546A" w:themeColor="text2"/>
          <w:sz w:val="18"/>
          <w:szCs w:val="18"/>
        </w:rPr>
        <w:t>2</w:t>
      </w:r>
      <w:r w:rsidR="0050063B">
        <w:rPr>
          <w:i/>
          <w:iCs/>
          <w:color w:val="44546A" w:themeColor="text2"/>
          <w:sz w:val="18"/>
          <w:szCs w:val="18"/>
          <w:lang w:val="en-US"/>
        </w:rPr>
        <w:t>sin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𝑡</w:t>
      </w:r>
      <w:r>
        <w:rPr>
          <w:i/>
          <w:iCs/>
          <w:color w:val="44546A" w:themeColor="text2"/>
          <w:sz w:val="18"/>
          <w:szCs w:val="18"/>
        </w:rPr>
        <w:t>)</w:t>
      </w:r>
    </w:p>
    <w:p w14:paraId="6ABF209E" w14:textId="41532B49" w:rsidR="0050063B" w:rsidRDefault="0050063B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</w:p>
    <w:p w14:paraId="2EB059DA" w14:textId="3E73BADD" w:rsidR="0050063B" w:rsidRDefault="0050063B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</w:p>
    <w:p w14:paraId="78D492BD" w14:textId="0E0E506E" w:rsidR="0050063B" w:rsidRDefault="0050063B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</w:p>
    <w:p w14:paraId="56303180" w14:textId="11E7D56B" w:rsidR="0050063B" w:rsidRDefault="0050063B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</w:p>
    <w:p w14:paraId="05F31C27" w14:textId="5A8BB312" w:rsidR="0050063B" w:rsidRDefault="0050063B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</w:p>
    <w:p w14:paraId="3C61AE81" w14:textId="77777777" w:rsidR="0050063B" w:rsidRDefault="0050063B" w:rsidP="008E4CC2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</w:p>
    <w:p w14:paraId="22367817" w14:textId="3B1F5E39" w:rsidR="0050063B" w:rsidRPr="0050063B" w:rsidRDefault="0050063B" w:rsidP="0050063B">
      <w:pPr>
        <w:pStyle w:val="a5"/>
        <w:numPr>
          <w:ilvl w:val="1"/>
          <w:numId w:val="2"/>
        </w:numPr>
        <w:ind w:right="283"/>
        <w:rPr>
          <w:i/>
          <w:iCs/>
          <w:color w:val="44546A" w:themeColor="text2"/>
          <w:sz w:val="18"/>
          <w:szCs w:val="18"/>
          <w:lang w:val="en-US"/>
        </w:rPr>
      </w:pPr>
    </w:p>
    <w:p w14:paraId="5D98BE4A" w14:textId="77777777" w:rsidR="0050063B" w:rsidRDefault="0050063B" w:rsidP="0050063B">
      <w:pPr>
        <w:keepNext/>
        <w:ind w:left="862" w:right="283"/>
        <w:jc w:val="center"/>
      </w:pPr>
      <w:r w:rsidRPr="00B966AB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1DAAAE3" wp14:editId="4CDAA912">
            <wp:extent cx="3854568" cy="2623342"/>
            <wp:effectExtent l="0" t="0" r="0" b="571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61120" cy="2627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EE88C" w14:textId="3EFF573C" w:rsidR="0050063B" w:rsidRDefault="0050063B" w:rsidP="0050063B">
      <w:pPr>
        <w:keepNext/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  <w:r w:rsidRPr="0050063B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 w:rsidRPr="0050063B">
        <w:rPr>
          <w:i/>
          <w:iCs/>
          <w:color w:val="44546A" w:themeColor="text2"/>
          <w:sz w:val="18"/>
          <w:szCs w:val="18"/>
          <w:lang w:val="en-US"/>
        </w:rPr>
        <w:t>y</w:t>
      </w:r>
      <w:r w:rsidRPr="0050063B">
        <w:rPr>
          <w:i/>
          <w:iCs/>
          <w:color w:val="44546A" w:themeColor="text2"/>
          <w:sz w:val="18"/>
          <w:szCs w:val="18"/>
        </w:rPr>
        <w:t>(</w:t>
      </w:r>
      <w:r w:rsidRPr="0050063B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50063B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50063B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50063B">
        <w:rPr>
          <w:i/>
          <w:iCs/>
          <w:color w:val="44546A" w:themeColor="text2"/>
          <w:sz w:val="18"/>
          <w:szCs w:val="18"/>
        </w:rPr>
        <w:t xml:space="preserve"> = 1(</w:t>
      </w:r>
      <w:r w:rsidRPr="0050063B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𝑡</w:t>
      </w:r>
      <w:r w:rsidRPr="0050063B">
        <w:rPr>
          <w:i/>
          <w:iCs/>
          <w:color w:val="44546A" w:themeColor="text2"/>
          <w:sz w:val="18"/>
          <w:szCs w:val="18"/>
        </w:rPr>
        <w:t>)</w:t>
      </w:r>
      <w:r>
        <w:rPr>
          <w:i/>
          <w:iCs/>
          <w:color w:val="44546A" w:themeColor="text2"/>
          <w:sz w:val="18"/>
          <w:szCs w:val="18"/>
        </w:rPr>
        <w:t xml:space="preserve"> и ненулевых начальных условиях</w:t>
      </w:r>
    </w:p>
    <w:p w14:paraId="64C27CF9" w14:textId="77777777" w:rsidR="0050063B" w:rsidRPr="0050063B" w:rsidRDefault="0050063B" w:rsidP="0050063B">
      <w:pPr>
        <w:keepNext/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</w:p>
    <w:p w14:paraId="142DA025" w14:textId="77777777" w:rsidR="0050063B" w:rsidRDefault="00B966AB" w:rsidP="0050063B">
      <w:pPr>
        <w:keepNext/>
        <w:ind w:left="862" w:right="283"/>
        <w:jc w:val="center"/>
      </w:pPr>
      <w:r w:rsidRPr="00B966AB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19F1B94" wp14:editId="6B6E2247">
            <wp:extent cx="3690261" cy="2536466"/>
            <wp:effectExtent l="0" t="0" r="571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17782" cy="2555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1570B" w14:textId="054791F9" w:rsidR="0050063B" w:rsidRPr="0050063B" w:rsidRDefault="0050063B" w:rsidP="0050063B">
      <w:pPr>
        <w:ind w:left="862" w:right="283"/>
        <w:jc w:val="center"/>
      </w:pPr>
      <w:r w:rsidRPr="008E4CC2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>
        <w:rPr>
          <w:i/>
          <w:iCs/>
          <w:color w:val="44546A" w:themeColor="text2"/>
          <w:sz w:val="18"/>
          <w:szCs w:val="18"/>
          <w:lang w:val="en-US"/>
        </w:rPr>
        <w:t>y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8E4CC2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8E4CC2">
        <w:rPr>
          <w:i/>
          <w:iCs/>
          <w:color w:val="44546A" w:themeColor="text2"/>
          <w:sz w:val="18"/>
          <w:szCs w:val="18"/>
        </w:rPr>
        <w:t xml:space="preserve"> = </w:t>
      </w:r>
      <w:r>
        <w:rPr>
          <w:i/>
          <w:iCs/>
          <w:color w:val="44546A" w:themeColor="text2"/>
          <w:sz w:val="18"/>
          <w:szCs w:val="18"/>
        </w:rPr>
        <w:t>2</w:t>
      </w:r>
      <w:r>
        <w:rPr>
          <w:i/>
          <w:iCs/>
          <w:color w:val="44546A" w:themeColor="text2"/>
          <w:sz w:val="18"/>
          <w:szCs w:val="18"/>
          <w:lang w:val="en-US"/>
        </w:rPr>
        <w:t>sin</w:t>
      </w:r>
      <w:r w:rsidRPr="008E4CC2">
        <w:rPr>
          <w:i/>
          <w:iCs/>
          <w:color w:val="44546A" w:themeColor="text2"/>
          <w:sz w:val="18"/>
          <w:szCs w:val="18"/>
        </w:rPr>
        <w:t>(</w:t>
      </w:r>
      <w:r w:rsidRPr="008E4CC2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𝑡</w:t>
      </w:r>
      <w:r>
        <w:rPr>
          <w:i/>
          <w:iCs/>
          <w:color w:val="44546A" w:themeColor="text2"/>
          <w:sz w:val="18"/>
          <w:szCs w:val="18"/>
        </w:rPr>
        <w:t>)</w:t>
      </w:r>
      <w:r w:rsidRPr="0050063B">
        <w:rPr>
          <w:i/>
          <w:iCs/>
          <w:color w:val="44546A" w:themeColor="text2"/>
          <w:sz w:val="18"/>
          <w:szCs w:val="18"/>
        </w:rPr>
        <w:t xml:space="preserve"> </w:t>
      </w:r>
      <w:r>
        <w:rPr>
          <w:i/>
          <w:iCs/>
          <w:color w:val="44546A" w:themeColor="text2"/>
          <w:sz w:val="18"/>
          <w:szCs w:val="18"/>
        </w:rPr>
        <w:t>и ненулевых начальных условиях</w:t>
      </w:r>
    </w:p>
    <w:p w14:paraId="3A9E2034" w14:textId="77777777" w:rsidR="0050063B" w:rsidRDefault="0050063B" w:rsidP="0050063B">
      <w:pPr>
        <w:pStyle w:val="a5"/>
        <w:numPr>
          <w:ilvl w:val="1"/>
          <w:numId w:val="2"/>
        </w:numPr>
        <w:ind w:right="283"/>
        <w:rPr>
          <w:rFonts w:ascii="Times New Roman" w:hAnsi="Times New Roman" w:cs="Times New Roman"/>
          <w:sz w:val="28"/>
          <w:szCs w:val="28"/>
          <w:lang w:val="en-US"/>
        </w:rPr>
      </w:pPr>
    </w:p>
    <w:p w14:paraId="7BEDB593" w14:textId="475FA086" w:rsidR="00B966AB" w:rsidRPr="0050063B" w:rsidRDefault="0050063B" w:rsidP="0050063B">
      <w:pPr>
        <w:pStyle w:val="a5"/>
        <w:ind w:left="1582" w:right="283"/>
        <w:rPr>
          <w:rFonts w:ascii="Times New Roman" w:hAnsi="Times New Roman" w:cs="Times New Roman"/>
          <w:sz w:val="28"/>
          <w:szCs w:val="28"/>
          <w:lang w:val="en-US"/>
        </w:rPr>
      </w:pPr>
      <w:r w:rsidRPr="00A4262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8FBAD0F" wp14:editId="30AB9DEF">
            <wp:extent cx="4227100" cy="2512612"/>
            <wp:effectExtent l="0" t="0" r="2540" b="254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55553" cy="252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94BDA" w14:textId="0ADCFD89" w:rsidR="00F6097E" w:rsidRDefault="00F6097E" w:rsidP="00B966AB">
      <w:pPr>
        <w:ind w:left="862" w:right="283"/>
        <w:rPr>
          <w:rFonts w:ascii="Times New Roman" w:hAnsi="Times New Roman" w:cs="Times New Roman"/>
          <w:sz w:val="28"/>
          <w:szCs w:val="28"/>
        </w:rPr>
      </w:pPr>
    </w:p>
    <w:p w14:paraId="3BD79EB4" w14:textId="247F229C" w:rsidR="00AC2F7B" w:rsidRDefault="00AC2F7B" w:rsidP="0050063B">
      <w:pPr>
        <w:ind w:left="862" w:right="283"/>
        <w:jc w:val="center"/>
        <w:rPr>
          <w:rFonts w:ascii="Times New Roman" w:hAnsi="Times New Roman" w:cs="Times New Roman"/>
          <w:sz w:val="28"/>
          <w:szCs w:val="28"/>
        </w:rPr>
      </w:pPr>
      <w:r w:rsidRPr="00AC2F7B">
        <w:rPr>
          <w:rFonts w:ascii="Times New Roman" w:hAnsi="Times New Roman" w:cs="Times New Roman"/>
          <w:position w:val="-68"/>
          <w:sz w:val="28"/>
          <w:szCs w:val="28"/>
        </w:rPr>
        <w:object w:dxaOrig="2200" w:dyaOrig="1480" w14:anchorId="39D25B75">
          <v:shape id="_x0000_i1026" type="#_x0000_t75" style="width:109.8pt;height:73.45pt" o:ole="">
            <v:imagedata r:id="rId25" o:title=""/>
          </v:shape>
          <o:OLEObject Type="Embed" ProgID="Equation.DSMT4" ShapeID="_x0000_i1026" DrawAspect="Content" ObjectID="_1663969763" r:id="rId26"/>
        </w:object>
      </w:r>
    </w:p>
    <w:p w14:paraId="130F404C" w14:textId="77777777" w:rsidR="0050063B" w:rsidRDefault="00A42623" w:rsidP="0050063B">
      <w:pPr>
        <w:keepNext/>
        <w:ind w:left="862" w:right="283"/>
        <w:jc w:val="center"/>
      </w:pPr>
      <w:r w:rsidRPr="00A4262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ECAC349" wp14:editId="1E63F24A">
            <wp:extent cx="4176208" cy="2854519"/>
            <wp:effectExtent l="0" t="0" r="0" b="317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09756" cy="287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15960" w14:textId="4AE83A31" w:rsidR="00A42623" w:rsidRDefault="0050063B" w:rsidP="0050063B">
      <w:pPr>
        <w:ind w:left="862" w:right="283"/>
        <w:jc w:val="center"/>
        <w:rPr>
          <w:i/>
          <w:iCs/>
          <w:color w:val="44546A" w:themeColor="text2"/>
          <w:sz w:val="18"/>
          <w:szCs w:val="18"/>
        </w:rPr>
      </w:pPr>
      <w:r w:rsidRPr="0050063B">
        <w:rPr>
          <w:i/>
          <w:iCs/>
          <w:color w:val="44546A" w:themeColor="text2"/>
          <w:sz w:val="18"/>
          <w:szCs w:val="18"/>
        </w:rPr>
        <w:t xml:space="preserve">График сигнала </w:t>
      </w:r>
      <w:r w:rsidRPr="0050063B">
        <w:rPr>
          <w:i/>
          <w:iCs/>
          <w:color w:val="44546A" w:themeColor="text2"/>
          <w:sz w:val="18"/>
          <w:szCs w:val="18"/>
          <w:lang w:val="en-US"/>
        </w:rPr>
        <w:t>y</w:t>
      </w:r>
      <w:r w:rsidRPr="0050063B">
        <w:rPr>
          <w:i/>
          <w:iCs/>
          <w:color w:val="44546A" w:themeColor="text2"/>
          <w:sz w:val="18"/>
          <w:szCs w:val="18"/>
        </w:rPr>
        <w:t>(</w:t>
      </w:r>
      <w:r w:rsidRPr="0050063B">
        <w:rPr>
          <w:i/>
          <w:iCs/>
          <w:color w:val="44546A" w:themeColor="text2"/>
          <w:sz w:val="18"/>
          <w:szCs w:val="18"/>
          <w:lang w:val="en-US"/>
        </w:rPr>
        <w:t>t</w:t>
      </w:r>
      <w:r w:rsidRPr="0050063B">
        <w:rPr>
          <w:i/>
          <w:iCs/>
          <w:color w:val="44546A" w:themeColor="text2"/>
          <w:sz w:val="18"/>
          <w:szCs w:val="18"/>
        </w:rPr>
        <w:t xml:space="preserve">) при входном воздействии </w:t>
      </w:r>
      <w:r w:rsidRPr="0050063B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𝑢</w:t>
      </w:r>
      <w:r w:rsidRPr="0050063B">
        <w:rPr>
          <w:i/>
          <w:iCs/>
          <w:color w:val="44546A" w:themeColor="text2"/>
          <w:sz w:val="18"/>
          <w:szCs w:val="18"/>
        </w:rPr>
        <w:t xml:space="preserve"> = 1(</w:t>
      </w:r>
      <w:r w:rsidRPr="0050063B">
        <w:rPr>
          <w:rFonts w:ascii="Cambria Math" w:hAnsi="Cambria Math" w:cs="Cambria Math"/>
          <w:i/>
          <w:iCs/>
          <w:color w:val="44546A" w:themeColor="text2"/>
          <w:sz w:val="18"/>
          <w:szCs w:val="18"/>
        </w:rPr>
        <w:t>𝑡</w:t>
      </w:r>
      <w:r w:rsidRPr="0050063B">
        <w:rPr>
          <w:i/>
          <w:iCs/>
          <w:color w:val="44546A" w:themeColor="text2"/>
          <w:sz w:val="18"/>
          <w:szCs w:val="18"/>
        </w:rPr>
        <w:t>)</w:t>
      </w:r>
    </w:p>
    <w:p w14:paraId="4A0D55C6" w14:textId="77777777" w:rsidR="0050063B" w:rsidRDefault="0050063B" w:rsidP="0050063B">
      <w:pPr>
        <w:ind w:left="862" w:right="283"/>
        <w:jc w:val="center"/>
        <w:rPr>
          <w:rFonts w:ascii="Times New Roman" w:hAnsi="Times New Roman" w:cs="Times New Roman"/>
          <w:sz w:val="28"/>
          <w:szCs w:val="28"/>
        </w:rPr>
      </w:pPr>
    </w:p>
    <w:p w14:paraId="55EDFAC1" w14:textId="77777777" w:rsidR="0050063B" w:rsidRDefault="00A42623" w:rsidP="0050063B">
      <w:pPr>
        <w:keepNext/>
        <w:ind w:left="862" w:right="283"/>
        <w:jc w:val="center"/>
      </w:pPr>
      <w:r w:rsidRPr="00A4262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0B044F4" wp14:editId="7CE18C2B">
            <wp:extent cx="4290503" cy="2908680"/>
            <wp:effectExtent l="0" t="0" r="0" b="635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301144" cy="2915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7F717" w14:textId="121D3C6B" w:rsidR="00B966AB" w:rsidRDefault="0050063B" w:rsidP="0050063B">
      <w:pPr>
        <w:pStyle w:val="a4"/>
        <w:jc w:val="center"/>
      </w:pPr>
      <w:r w:rsidRPr="0050063B">
        <w:t xml:space="preserve">График сигнала </w:t>
      </w:r>
      <w:r w:rsidRPr="0050063B">
        <w:rPr>
          <w:lang w:val="en-US"/>
        </w:rPr>
        <w:t>y</w:t>
      </w:r>
      <w:r w:rsidRPr="0050063B">
        <w:t>(</w:t>
      </w:r>
      <w:r w:rsidRPr="0050063B">
        <w:rPr>
          <w:lang w:val="en-US"/>
        </w:rPr>
        <w:t>t</w:t>
      </w:r>
      <w:r w:rsidRPr="0050063B">
        <w:t xml:space="preserve">) при входном воздействии </w:t>
      </w:r>
      <w:r w:rsidRPr="0050063B">
        <w:rPr>
          <w:rFonts w:ascii="Cambria Math" w:hAnsi="Cambria Math" w:cs="Cambria Math"/>
        </w:rPr>
        <w:t>𝑢</w:t>
      </w:r>
      <w:r w:rsidRPr="0050063B">
        <w:t xml:space="preserve"> = </w:t>
      </w:r>
      <w:r w:rsidRPr="0050063B">
        <w:t>2</w:t>
      </w:r>
      <w:r>
        <w:rPr>
          <w:lang w:val="en-US"/>
        </w:rPr>
        <w:t>sin</w:t>
      </w:r>
      <w:r w:rsidRPr="0050063B">
        <w:t>(</w:t>
      </w:r>
      <w:r w:rsidRPr="0050063B">
        <w:rPr>
          <w:rFonts w:ascii="Cambria Math" w:hAnsi="Cambria Math" w:cs="Cambria Math"/>
        </w:rPr>
        <w:t>𝑡</w:t>
      </w:r>
      <w:r w:rsidRPr="0050063B">
        <w:t>)</w:t>
      </w:r>
    </w:p>
    <w:p w14:paraId="06A399F5" w14:textId="4D56119D" w:rsidR="0050063B" w:rsidRDefault="0050063B" w:rsidP="0050063B"/>
    <w:p w14:paraId="79EE840E" w14:textId="21E3DFD5" w:rsidR="0050063B" w:rsidRPr="0050063B" w:rsidRDefault="0050063B" w:rsidP="0050063B">
      <w:pPr>
        <w:rPr>
          <w:sz w:val="28"/>
          <w:szCs w:val="28"/>
        </w:rPr>
      </w:pPr>
      <w:r w:rsidRPr="0050063B">
        <w:rPr>
          <w:b/>
          <w:bCs/>
          <w:sz w:val="28"/>
          <w:szCs w:val="28"/>
        </w:rPr>
        <w:t xml:space="preserve">Вывод: </w:t>
      </w:r>
      <w:r>
        <w:rPr>
          <w:sz w:val="28"/>
          <w:szCs w:val="28"/>
        </w:rPr>
        <w:t xml:space="preserve">в ходе выполнения данной работы мною были составлены схемы моделирования заданных динамических систем, рассчитаны начальные условия </w:t>
      </w:r>
      <w:r>
        <w:rPr>
          <w:sz w:val="28"/>
          <w:szCs w:val="28"/>
        </w:rPr>
        <w:lastRenderedPageBreak/>
        <w:t>интеграторов, а так же выполнено моделирование системы при различных видах входного воздействия</w:t>
      </w:r>
    </w:p>
    <w:sectPr w:rsidR="0050063B" w:rsidRPr="0050063B" w:rsidSect="00E9006C">
      <w:pgSz w:w="11906" w:h="16838"/>
      <w:pgMar w:top="1134" w:right="566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A31C1B"/>
    <w:multiLevelType w:val="multilevel"/>
    <w:tmpl w:val="82CEA9FC"/>
    <w:lvl w:ilvl="0">
      <w:start w:val="1"/>
      <w:numFmt w:val="decimal"/>
      <w:lvlText w:val="%1."/>
      <w:lvlJc w:val="left"/>
      <w:pPr>
        <w:ind w:left="1068" w:hanging="360"/>
      </w:pPr>
      <w:rPr>
        <w:i w:val="0"/>
        <w:iCs w:val="0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1582" w:hanging="720"/>
      </w:pPr>
      <w:rPr>
        <w:rFonts w:hint="default"/>
        <w:color w:val="auto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73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5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91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3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58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00" w:hanging="2160"/>
      </w:pPr>
      <w:rPr>
        <w:rFonts w:hint="default"/>
      </w:rPr>
    </w:lvl>
  </w:abstractNum>
  <w:abstractNum w:abstractNumId="1" w15:restartNumberingAfterBreak="0">
    <w:nsid w:val="5D721F0B"/>
    <w:multiLevelType w:val="hybridMultilevel"/>
    <w:tmpl w:val="3FE6DFDC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56A9"/>
    <w:rsid w:val="00015374"/>
    <w:rsid w:val="00081F99"/>
    <w:rsid w:val="000B341D"/>
    <w:rsid w:val="002D3C4D"/>
    <w:rsid w:val="003256A9"/>
    <w:rsid w:val="004C419C"/>
    <w:rsid w:val="0050063B"/>
    <w:rsid w:val="005E052E"/>
    <w:rsid w:val="00634F9C"/>
    <w:rsid w:val="006A58C0"/>
    <w:rsid w:val="006E6011"/>
    <w:rsid w:val="007D505A"/>
    <w:rsid w:val="008E4CC2"/>
    <w:rsid w:val="008F643B"/>
    <w:rsid w:val="00A42623"/>
    <w:rsid w:val="00A535E8"/>
    <w:rsid w:val="00AC2F7B"/>
    <w:rsid w:val="00B134E4"/>
    <w:rsid w:val="00B52ECB"/>
    <w:rsid w:val="00B966AB"/>
    <w:rsid w:val="00CA1B37"/>
    <w:rsid w:val="00CE5468"/>
    <w:rsid w:val="00E9006C"/>
    <w:rsid w:val="00F60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981F1F"/>
  <w15:chartTrackingRefBased/>
  <w15:docId w15:val="{E792A184-52BA-4837-BC57-8F363B15DB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0063B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900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uiPriority w:val="35"/>
    <w:unhideWhenUsed/>
    <w:qFormat/>
    <w:rsid w:val="00E9006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">
    <w:name w:val="Сетка таблицы1"/>
    <w:basedOn w:val="a1"/>
    <w:next w:val="a3"/>
    <w:uiPriority w:val="39"/>
    <w:rsid w:val="005E05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134E4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B134E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wmf"/><Relationship Id="rId26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5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9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8.png"/><Relationship Id="rId28" Type="http://schemas.openxmlformats.org/officeDocument/2006/relationships/image" Target="media/image22.png"/><Relationship Id="rId10" Type="http://schemas.openxmlformats.org/officeDocument/2006/relationships/image" Target="media/image6.png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png"/><Relationship Id="rId27" Type="http://schemas.openxmlformats.org/officeDocument/2006/relationships/image" Target="media/image21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5</TotalTime>
  <Pages>10</Pages>
  <Words>442</Words>
  <Characters>2523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lia</dc:creator>
  <cp:keywords/>
  <dc:description/>
  <cp:lastModifiedBy>Yulia</cp:lastModifiedBy>
  <cp:revision>5</cp:revision>
  <dcterms:created xsi:type="dcterms:W3CDTF">2020-10-09T18:30:00Z</dcterms:created>
  <dcterms:modified xsi:type="dcterms:W3CDTF">2020-10-11T2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